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BAFB5"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Directions:</w:t>
      </w:r>
      <w:r w:rsidRPr="00F75D31">
        <w:rPr>
          <w:rFonts w:ascii="Times New Roman" w:hAnsi="Times New Roman"/>
          <w:sz w:val="24"/>
          <w:szCs w:val="24"/>
        </w:rPr>
        <w:t xml:space="preserve"> This homework is the culminating experience for Learning Module </w:t>
      </w:r>
      <w:r w:rsidR="007D085C" w:rsidRPr="00F75D31">
        <w:rPr>
          <w:rFonts w:ascii="Times New Roman" w:hAnsi="Times New Roman"/>
          <w:sz w:val="24"/>
          <w:szCs w:val="24"/>
        </w:rPr>
        <w:t>3</w:t>
      </w:r>
      <w:r w:rsidRPr="00F75D31">
        <w:rPr>
          <w:rFonts w:ascii="Times New Roman" w:hAnsi="Times New Roman"/>
          <w:sz w:val="24"/>
          <w:szCs w:val="24"/>
        </w:rPr>
        <w:t>: Regression</w:t>
      </w:r>
      <w:r w:rsidR="007D085C" w:rsidRPr="00F75D31">
        <w:rPr>
          <w:rFonts w:ascii="Times New Roman" w:hAnsi="Times New Roman"/>
          <w:sz w:val="24"/>
          <w:szCs w:val="24"/>
        </w:rPr>
        <w:t xml:space="preserve"> Diagnostics.</w:t>
      </w:r>
      <w:r w:rsidRPr="00F75D31">
        <w:rPr>
          <w:rFonts w:ascii="Times New Roman" w:hAnsi="Times New Roman"/>
          <w:sz w:val="24"/>
          <w:szCs w:val="24"/>
        </w:rPr>
        <w:t xml:space="preserve">  This homework is to be completed individually.  While you may discuss problems with each other, the work you turn in must be your own.  You will turn in this cover page with your assignment.  Note: Any problem that begins CH Problem is a problem from the textbook.  </w:t>
      </w:r>
    </w:p>
    <w:p w14:paraId="1E009895" w14:textId="77777777" w:rsidR="00732019" w:rsidRPr="00F75D31" w:rsidRDefault="00732019" w:rsidP="00732019">
      <w:pPr>
        <w:pStyle w:val="PlainText"/>
        <w:rPr>
          <w:rFonts w:ascii="Times New Roman" w:hAnsi="Times New Roman"/>
          <w:sz w:val="24"/>
          <w:szCs w:val="24"/>
        </w:rPr>
      </w:pPr>
    </w:p>
    <w:p w14:paraId="17EA6034" w14:textId="77777777" w:rsidR="00732019" w:rsidRPr="00F75D31" w:rsidRDefault="00732019" w:rsidP="00732019">
      <w:pPr>
        <w:rPr>
          <w:snapToGrid w:val="0"/>
          <w:color w:val="000000"/>
        </w:rPr>
      </w:pPr>
      <w:r w:rsidRPr="00F75D31">
        <w:rPr>
          <w:snapToGrid w:val="0"/>
          <w:color w:val="000000"/>
        </w:rPr>
        <w:t xml:space="preserve">By signing your name below, you verify that the work done on this homework is your own.  </w:t>
      </w:r>
    </w:p>
    <w:p w14:paraId="157956BA" w14:textId="77777777" w:rsidR="00732019" w:rsidRPr="00F75D31" w:rsidRDefault="00732019" w:rsidP="00732019">
      <w:pPr>
        <w:rPr>
          <w:snapToGrid w:val="0"/>
          <w:color w:val="000000"/>
        </w:rPr>
      </w:pPr>
    </w:p>
    <w:p w14:paraId="6B00DB02" w14:textId="24630FE9" w:rsidR="00732019" w:rsidRPr="00F75D31" w:rsidRDefault="00732019" w:rsidP="00732019">
      <w:pPr>
        <w:rPr>
          <w:b/>
          <w:snapToGrid w:val="0"/>
          <w:color w:val="000000"/>
        </w:rPr>
      </w:pPr>
      <w:r w:rsidRPr="00F75D31">
        <w:rPr>
          <w:b/>
          <w:snapToGrid w:val="0"/>
          <w:color w:val="000000"/>
        </w:rPr>
        <w:t>Print Name _____</w:t>
      </w:r>
      <w:r w:rsidR="006C0953">
        <w:rPr>
          <w:b/>
          <w:snapToGrid w:val="0"/>
          <w:color w:val="000000"/>
        </w:rPr>
        <w:t>Monica Klosin</w:t>
      </w:r>
      <w:r w:rsidRPr="00F75D31">
        <w:rPr>
          <w:b/>
          <w:snapToGrid w:val="0"/>
          <w:color w:val="000000"/>
        </w:rPr>
        <w:t>_______________</w:t>
      </w:r>
    </w:p>
    <w:p w14:paraId="1ADED9D5" w14:textId="77777777" w:rsidR="00732019" w:rsidRPr="00F75D31" w:rsidRDefault="00732019" w:rsidP="00732019">
      <w:pPr>
        <w:pStyle w:val="PlainText"/>
        <w:rPr>
          <w:rFonts w:ascii="Times New Roman" w:hAnsi="Times New Roman"/>
          <w:sz w:val="24"/>
          <w:szCs w:val="24"/>
        </w:rPr>
      </w:pPr>
    </w:p>
    <w:p w14:paraId="72578ED3" w14:textId="77777777" w:rsidR="00732019" w:rsidRPr="00F75D31" w:rsidRDefault="00732019" w:rsidP="00732019">
      <w:pPr>
        <w:pStyle w:val="PlainText"/>
        <w:rPr>
          <w:rFonts w:ascii="Times New Roman" w:hAnsi="Times New Roman"/>
          <w:sz w:val="24"/>
          <w:szCs w:val="24"/>
        </w:rPr>
      </w:pPr>
    </w:p>
    <w:p w14:paraId="240F3BAD"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b/>
          <w:sz w:val="24"/>
          <w:szCs w:val="24"/>
        </w:rPr>
        <w:t>Submitting Your Assignment:</w:t>
      </w:r>
      <w:r w:rsidRPr="00F75D31">
        <w:rPr>
          <w:rFonts w:ascii="Times New Roman" w:hAnsi="Times New Roman"/>
          <w:sz w:val="24"/>
          <w:szCs w:val="24"/>
        </w:rPr>
        <w:t xml:space="preserve">  The following steps describe how to access the homework assignment and then submit it via BB.</w:t>
      </w:r>
    </w:p>
    <w:p w14:paraId="77711B9C" w14:textId="77777777" w:rsidR="00732019" w:rsidRPr="00F75D31" w:rsidRDefault="00732019" w:rsidP="00732019">
      <w:pPr>
        <w:pStyle w:val="PlainText"/>
        <w:rPr>
          <w:rFonts w:ascii="Times New Roman" w:hAnsi="Times New Roman"/>
          <w:sz w:val="24"/>
          <w:szCs w:val="24"/>
        </w:rPr>
      </w:pPr>
    </w:p>
    <w:p w14:paraId="493D1F9D"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Access the Word file homework assignment saved to BB.  If you are reading this, then you have done Step 1 successfully!</w:t>
      </w:r>
    </w:p>
    <w:p w14:paraId="48F2B243" w14:textId="77777777" w:rsidR="00732019" w:rsidRPr="00F75D31" w:rsidRDefault="00732019" w:rsidP="00732019">
      <w:pPr>
        <w:pStyle w:val="PlainText"/>
        <w:ind w:left="720"/>
        <w:rPr>
          <w:rFonts w:ascii="Times New Roman" w:hAnsi="Times New Roman"/>
          <w:sz w:val="24"/>
          <w:szCs w:val="24"/>
        </w:rPr>
      </w:pPr>
    </w:p>
    <w:p w14:paraId="21AD8138"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Complete your homework.  You may write your answers by hand or you may type your answers into this document.  Whichever you choose, be sure to do the following:</w:t>
      </w:r>
    </w:p>
    <w:p w14:paraId="184302C2" w14:textId="77777777" w:rsidR="00732019" w:rsidRPr="00F75D31" w:rsidRDefault="00732019" w:rsidP="00732019">
      <w:pPr>
        <w:pStyle w:val="PlainText"/>
        <w:rPr>
          <w:rFonts w:ascii="Times New Roman" w:hAnsi="Times New Roman"/>
          <w:sz w:val="24"/>
          <w:szCs w:val="24"/>
        </w:rPr>
      </w:pPr>
    </w:p>
    <w:p w14:paraId="5DCD95E8"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Write in dark ink or dark pencil if you are writing answers by hand.</w:t>
      </w:r>
    </w:p>
    <w:p w14:paraId="32FCBF6C"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Show your work on any required calculations.</w:t>
      </w:r>
    </w:p>
    <w:p w14:paraId="2548596B" w14:textId="77777777" w:rsidR="00732019" w:rsidRPr="00F75D31" w:rsidRDefault="00732019" w:rsidP="00014187">
      <w:pPr>
        <w:pStyle w:val="PlainText"/>
        <w:numPr>
          <w:ilvl w:val="0"/>
          <w:numId w:val="9"/>
        </w:numPr>
        <w:rPr>
          <w:rFonts w:ascii="Times New Roman" w:hAnsi="Times New Roman"/>
          <w:sz w:val="24"/>
          <w:szCs w:val="24"/>
        </w:rPr>
      </w:pPr>
      <w:r w:rsidRPr="00F75D31">
        <w:rPr>
          <w:rFonts w:ascii="Times New Roman" w:hAnsi="Times New Roman"/>
          <w:sz w:val="24"/>
          <w:szCs w:val="24"/>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14:paraId="639B26C6" w14:textId="77777777" w:rsidR="00732019" w:rsidRPr="00F75D31" w:rsidRDefault="00732019" w:rsidP="00732019">
      <w:pPr>
        <w:pStyle w:val="PlainText"/>
        <w:rPr>
          <w:rFonts w:ascii="Times New Roman" w:hAnsi="Times New Roman"/>
          <w:sz w:val="24"/>
          <w:szCs w:val="24"/>
        </w:rPr>
      </w:pPr>
    </w:p>
    <w:p w14:paraId="522B7004"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Scan your homework into a single PDF.  I do not want separate PDFs for each page!  The Math and Stats (Tutoring) Center has two videos that show how to use a smartphone to do this:</w:t>
      </w:r>
    </w:p>
    <w:p w14:paraId="67752D7B" w14:textId="77777777" w:rsidR="00732019" w:rsidRPr="00F75D31" w:rsidRDefault="00732019" w:rsidP="00732019">
      <w:pPr>
        <w:pStyle w:val="PlainText"/>
        <w:ind w:left="720"/>
        <w:rPr>
          <w:rFonts w:ascii="Times New Roman" w:hAnsi="Times New Roman"/>
          <w:sz w:val="24"/>
          <w:szCs w:val="24"/>
        </w:rPr>
      </w:pPr>
    </w:p>
    <w:p w14:paraId="155EB455"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iPhone – A short video named, “Scan With iPhone” that describes how to scan your homework papers with an iPhone is saved to BB under the Technology Menu item.</w:t>
      </w:r>
    </w:p>
    <w:p w14:paraId="6D38E2E3" w14:textId="77777777" w:rsidR="00732019" w:rsidRPr="00F75D31" w:rsidRDefault="00732019" w:rsidP="00732019">
      <w:pPr>
        <w:pStyle w:val="PlainText"/>
        <w:ind w:left="720"/>
        <w:rPr>
          <w:rFonts w:ascii="Times New Roman" w:hAnsi="Times New Roman"/>
          <w:sz w:val="24"/>
          <w:szCs w:val="24"/>
        </w:rPr>
      </w:pPr>
    </w:p>
    <w:p w14:paraId="3A651FA4" w14:textId="77777777" w:rsidR="00732019" w:rsidRPr="00F75D31" w:rsidRDefault="00732019" w:rsidP="00732019">
      <w:pPr>
        <w:pStyle w:val="PlainText"/>
        <w:ind w:left="720"/>
        <w:rPr>
          <w:rFonts w:ascii="Times New Roman" w:hAnsi="Times New Roman"/>
          <w:sz w:val="24"/>
          <w:szCs w:val="24"/>
        </w:rPr>
      </w:pPr>
      <w:r w:rsidRPr="00F75D31">
        <w:rPr>
          <w:rFonts w:ascii="Times New Roman" w:hAnsi="Times New Roman"/>
          <w:sz w:val="24"/>
          <w:szCs w:val="24"/>
        </w:rPr>
        <w:t>Android – A short video named, “Scan With Android” that describes how to scan your homework papers with an Android is saved to BB under the Technology Menu item.</w:t>
      </w:r>
    </w:p>
    <w:p w14:paraId="547BB61C" w14:textId="77777777" w:rsidR="00732019" w:rsidRPr="00F75D31" w:rsidRDefault="00732019" w:rsidP="00732019">
      <w:pPr>
        <w:pStyle w:val="PlainText"/>
        <w:ind w:left="720"/>
        <w:rPr>
          <w:rFonts w:ascii="Times New Roman" w:hAnsi="Times New Roman"/>
          <w:sz w:val="24"/>
          <w:szCs w:val="24"/>
        </w:rPr>
      </w:pPr>
    </w:p>
    <w:p w14:paraId="290640B7" w14:textId="77777777" w:rsidR="00732019" w:rsidRPr="00F75D31" w:rsidRDefault="00732019" w:rsidP="00014187">
      <w:pPr>
        <w:pStyle w:val="PlainText"/>
        <w:numPr>
          <w:ilvl w:val="0"/>
          <w:numId w:val="8"/>
        </w:numPr>
        <w:rPr>
          <w:rFonts w:ascii="Times New Roman" w:hAnsi="Times New Roman"/>
          <w:sz w:val="24"/>
          <w:szCs w:val="24"/>
        </w:rPr>
      </w:pPr>
      <w:r w:rsidRPr="00F75D31">
        <w:rPr>
          <w:rFonts w:ascii="Times New Roman" w:hAnsi="Times New Roman"/>
          <w:sz w:val="24"/>
          <w:szCs w:val="24"/>
        </w:rPr>
        <w:t>Upload your PDF to BB – A short video named “Uploading PDF to BB” that describes how to upload your homework PDF is saved to BB under the Technology Menu item.</w:t>
      </w:r>
    </w:p>
    <w:p w14:paraId="6FED7F93" w14:textId="77777777" w:rsidR="00732019" w:rsidRPr="00F75D31" w:rsidRDefault="00732019" w:rsidP="00732019">
      <w:pPr>
        <w:pStyle w:val="PlainText"/>
        <w:rPr>
          <w:rFonts w:ascii="Times New Roman" w:hAnsi="Times New Roman"/>
          <w:sz w:val="24"/>
          <w:szCs w:val="24"/>
        </w:rPr>
      </w:pPr>
      <w:r w:rsidRPr="00F75D31">
        <w:rPr>
          <w:rFonts w:ascii="Times New Roman" w:hAnsi="Times New Roman"/>
          <w:sz w:val="24"/>
          <w:szCs w:val="24"/>
        </w:rPr>
        <w:tab/>
      </w:r>
    </w:p>
    <w:p w14:paraId="0544151B"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Scoring: </w:t>
      </w:r>
    </w:p>
    <w:p w14:paraId="1FEA5319" w14:textId="77777777" w:rsidR="00732019" w:rsidRPr="00F75D31" w:rsidRDefault="00732019" w:rsidP="00732019">
      <w:pPr>
        <w:pStyle w:val="PlainText"/>
        <w:rPr>
          <w:rFonts w:ascii="Times New Roman" w:hAnsi="Times New Roman"/>
          <w:b/>
          <w:sz w:val="24"/>
          <w:szCs w:val="24"/>
        </w:rPr>
      </w:pPr>
    </w:p>
    <w:p w14:paraId="7B82B8F3"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Any student who chooses to turn in the assignment on or before the due date given in class will be eligible to score 100 points on the assignment.</w:t>
      </w:r>
    </w:p>
    <w:p w14:paraId="60FE3E6F"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t xml:space="preserve">Any student who chooses to turn in the assignment </w:t>
      </w:r>
      <w:r>
        <w:rPr>
          <w:rFonts w:ascii="Times New Roman" w:hAnsi="Times New Roman"/>
          <w:sz w:val="24"/>
          <w:szCs w:val="24"/>
        </w:rPr>
        <w:t xml:space="preserve">by midnight on Tuesday </w:t>
      </w:r>
      <w:r w:rsidRPr="006136C2">
        <w:rPr>
          <w:rFonts w:ascii="Times New Roman" w:hAnsi="Times New Roman"/>
          <w:sz w:val="24"/>
          <w:szCs w:val="24"/>
        </w:rPr>
        <w:t>will be eligible to score 80 points on the assignment.</w:t>
      </w:r>
    </w:p>
    <w:p w14:paraId="14AE016B" w14:textId="77777777" w:rsidR="00B20960" w:rsidRPr="006136C2" w:rsidRDefault="00B20960" w:rsidP="00B20960">
      <w:pPr>
        <w:pStyle w:val="PlainText"/>
        <w:numPr>
          <w:ilvl w:val="0"/>
          <w:numId w:val="7"/>
        </w:numPr>
        <w:rPr>
          <w:rFonts w:ascii="Times New Roman" w:hAnsi="Times New Roman"/>
          <w:sz w:val="24"/>
          <w:szCs w:val="24"/>
        </w:rPr>
      </w:pPr>
      <w:r w:rsidRPr="006136C2">
        <w:rPr>
          <w:rFonts w:ascii="Times New Roman" w:hAnsi="Times New Roman"/>
          <w:sz w:val="24"/>
          <w:szCs w:val="24"/>
        </w:rPr>
        <w:lastRenderedPageBreak/>
        <w:t xml:space="preserve">Any student who chooses to turn in the assignment </w:t>
      </w:r>
      <w:r>
        <w:rPr>
          <w:rFonts w:ascii="Times New Roman" w:hAnsi="Times New Roman"/>
          <w:sz w:val="24"/>
          <w:szCs w:val="24"/>
        </w:rPr>
        <w:t>after midnight on Tuesday</w:t>
      </w:r>
      <w:r w:rsidRPr="006136C2">
        <w:rPr>
          <w:rFonts w:ascii="Times New Roman" w:hAnsi="Times New Roman"/>
          <w:sz w:val="24"/>
          <w:szCs w:val="24"/>
        </w:rPr>
        <w:t xml:space="preserve"> will have the assignment reviewed and commented on but the assignment will not be eligible to score any points.</w:t>
      </w:r>
    </w:p>
    <w:p w14:paraId="72791838" w14:textId="77777777" w:rsidR="00732019" w:rsidRPr="00F75D31" w:rsidRDefault="00732019" w:rsidP="00732019">
      <w:pPr>
        <w:pStyle w:val="ListParagraph"/>
        <w:rPr>
          <w:sz w:val="24"/>
          <w:szCs w:val="24"/>
        </w:rPr>
      </w:pPr>
    </w:p>
    <w:p w14:paraId="2AA31EF2" w14:textId="77777777" w:rsidR="00732019" w:rsidRPr="00F75D31" w:rsidRDefault="00732019" w:rsidP="00732019">
      <w:pPr>
        <w:pStyle w:val="PlainText"/>
        <w:rPr>
          <w:rFonts w:ascii="Times New Roman" w:hAnsi="Times New Roman"/>
          <w:b/>
          <w:sz w:val="24"/>
          <w:szCs w:val="24"/>
        </w:rPr>
      </w:pPr>
      <w:r w:rsidRPr="00F75D31">
        <w:rPr>
          <w:rFonts w:ascii="Times New Roman" w:hAnsi="Times New Roman"/>
          <w:b/>
          <w:sz w:val="24"/>
          <w:szCs w:val="24"/>
        </w:rPr>
        <w:t xml:space="preserve">There are </w:t>
      </w:r>
      <w:r w:rsidR="00F75D31" w:rsidRPr="00F75D31">
        <w:rPr>
          <w:rFonts w:ascii="Times New Roman" w:hAnsi="Times New Roman"/>
          <w:b/>
          <w:sz w:val="24"/>
          <w:szCs w:val="24"/>
        </w:rPr>
        <w:t>six</w:t>
      </w:r>
      <w:r w:rsidRPr="00F75D31">
        <w:rPr>
          <w:rFonts w:ascii="Times New Roman" w:hAnsi="Times New Roman"/>
          <w:b/>
          <w:sz w:val="24"/>
          <w:szCs w:val="24"/>
        </w:rPr>
        <w:t xml:space="preserve"> pages to this homework assignment including the cover page.</w:t>
      </w:r>
    </w:p>
    <w:p w14:paraId="4EE6F478" w14:textId="77777777" w:rsidR="00961180" w:rsidRPr="00F75D31" w:rsidRDefault="00961180" w:rsidP="00493ADE">
      <w:pPr>
        <w:rPr>
          <w:b/>
        </w:rPr>
      </w:pPr>
    </w:p>
    <w:p w14:paraId="0D3D6F2C" w14:textId="77777777" w:rsidR="00D84575" w:rsidRPr="00F75D31" w:rsidRDefault="00D84575" w:rsidP="00493ADE">
      <w:pPr>
        <w:rPr>
          <w:b/>
        </w:rPr>
      </w:pPr>
    </w:p>
    <w:p w14:paraId="08DE9AB8" w14:textId="77777777" w:rsidR="00D84575" w:rsidRPr="00F75D31" w:rsidRDefault="00D84575" w:rsidP="00D84575">
      <w:pPr>
        <w:pStyle w:val="ListParagraph"/>
        <w:ind w:left="0"/>
        <w:rPr>
          <w:sz w:val="24"/>
          <w:szCs w:val="24"/>
        </w:rPr>
      </w:pPr>
      <w:r w:rsidRPr="00F75D31">
        <w:rPr>
          <w:b/>
          <w:sz w:val="24"/>
          <w:szCs w:val="24"/>
        </w:rPr>
        <w:t>Software Investigation</w:t>
      </w:r>
    </w:p>
    <w:p w14:paraId="5EE22D01" w14:textId="77777777" w:rsidR="00D84575" w:rsidRPr="00F75D31" w:rsidRDefault="00D84575" w:rsidP="00D84575">
      <w:pPr>
        <w:pStyle w:val="ListParagraph"/>
        <w:ind w:left="0"/>
        <w:rPr>
          <w:sz w:val="24"/>
          <w:szCs w:val="24"/>
        </w:rPr>
      </w:pPr>
    </w:p>
    <w:p w14:paraId="25E566FE" w14:textId="77777777" w:rsidR="00D84575" w:rsidRPr="00F75D31" w:rsidRDefault="00D84575" w:rsidP="00D84575">
      <w:pPr>
        <w:pStyle w:val="ListParagraph"/>
        <w:ind w:left="0"/>
        <w:rPr>
          <w:sz w:val="24"/>
          <w:szCs w:val="24"/>
        </w:rPr>
      </w:pPr>
      <w:r w:rsidRPr="00F75D31">
        <w:rPr>
          <w:sz w:val="24"/>
          <w:szCs w:val="24"/>
        </w:rPr>
        <w:t xml:space="preserve">Software investigation questions require you to use the statistical software R to analyze a data set and fit regression models.  </w:t>
      </w:r>
    </w:p>
    <w:p w14:paraId="6CACD9C4" w14:textId="77777777" w:rsidR="00D84575" w:rsidRPr="00F75D31" w:rsidRDefault="00D84575" w:rsidP="00D84575">
      <w:pPr>
        <w:pStyle w:val="ListParagraph"/>
        <w:ind w:left="0"/>
        <w:rPr>
          <w:sz w:val="24"/>
          <w:szCs w:val="24"/>
        </w:rPr>
      </w:pPr>
    </w:p>
    <w:p w14:paraId="3E2B1696"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Begin by accessing the Virtual Lab Environment.  See the document named, “Accessing the Virtual Lab” that is saved to BB – Technology.   </w:t>
      </w:r>
    </w:p>
    <w:p w14:paraId="160E3F01"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Have available the document named, “STA 321 R How-To Sheet” that is saved to BB – Technology.   </w:t>
      </w:r>
    </w:p>
    <w:p w14:paraId="3B93B9EB" w14:textId="77777777" w:rsidR="00D84575" w:rsidRPr="00F75D31" w:rsidRDefault="00D84575" w:rsidP="00014187">
      <w:pPr>
        <w:pStyle w:val="ListParagraph"/>
        <w:numPr>
          <w:ilvl w:val="0"/>
          <w:numId w:val="10"/>
        </w:numPr>
        <w:contextualSpacing w:val="0"/>
        <w:rPr>
          <w:sz w:val="24"/>
          <w:szCs w:val="24"/>
        </w:rPr>
      </w:pPr>
      <w:r w:rsidRPr="00F75D31">
        <w:rPr>
          <w:sz w:val="24"/>
          <w:szCs w:val="24"/>
        </w:rPr>
        <w:t>Once you have logged into the Virtual Lab environment, follow the instructions under Utilities – Opening R to open RStudio.</w:t>
      </w:r>
    </w:p>
    <w:p w14:paraId="2D503AD3" w14:textId="77777777" w:rsidR="00D84575" w:rsidRPr="00F75D31" w:rsidRDefault="00D84575" w:rsidP="00014187">
      <w:pPr>
        <w:pStyle w:val="ListParagraph"/>
        <w:numPr>
          <w:ilvl w:val="0"/>
          <w:numId w:val="10"/>
        </w:numPr>
        <w:contextualSpacing w:val="0"/>
        <w:rPr>
          <w:sz w:val="24"/>
          <w:szCs w:val="24"/>
        </w:rPr>
      </w:pPr>
      <w:r w:rsidRPr="00F75D31">
        <w:rPr>
          <w:sz w:val="24"/>
          <w:szCs w:val="24"/>
        </w:rPr>
        <w:t xml:space="preserve">Now follow the instructions under Utilities – Opening R File to open the R program named </w:t>
      </w:r>
      <w:r w:rsidRPr="00F75D31">
        <w:rPr>
          <w:b/>
          <w:sz w:val="24"/>
          <w:szCs w:val="24"/>
        </w:rPr>
        <w:t>hw</w:t>
      </w:r>
      <w:r w:rsidR="007D085C" w:rsidRPr="00F75D31">
        <w:rPr>
          <w:b/>
          <w:sz w:val="24"/>
          <w:szCs w:val="24"/>
        </w:rPr>
        <w:t>3</w:t>
      </w:r>
      <w:r w:rsidRPr="00F75D31">
        <w:rPr>
          <w:b/>
          <w:sz w:val="24"/>
          <w:szCs w:val="24"/>
        </w:rPr>
        <w:t>starter.rmd</w:t>
      </w:r>
      <w:r w:rsidRPr="00F75D31">
        <w:rPr>
          <w:sz w:val="24"/>
          <w:szCs w:val="24"/>
        </w:rPr>
        <w:t xml:space="preserve"> that will read the dataset named </w:t>
      </w:r>
      <w:r w:rsidR="007D085C" w:rsidRPr="00F75D31">
        <w:rPr>
          <w:b/>
          <w:sz w:val="24"/>
          <w:szCs w:val="24"/>
        </w:rPr>
        <w:t>usedcars</w:t>
      </w:r>
      <w:r w:rsidRPr="00F75D31">
        <w:rPr>
          <w:b/>
          <w:sz w:val="24"/>
          <w:szCs w:val="24"/>
        </w:rPr>
        <w:t>.csv</w:t>
      </w:r>
      <w:r w:rsidRPr="00F75D31">
        <w:rPr>
          <w:sz w:val="24"/>
          <w:szCs w:val="24"/>
        </w:rPr>
        <w:t xml:space="preserve"> into an R data frame named </w:t>
      </w:r>
      <w:r w:rsidR="007D085C" w:rsidRPr="00F75D31">
        <w:rPr>
          <w:b/>
          <w:sz w:val="24"/>
          <w:szCs w:val="24"/>
        </w:rPr>
        <w:t>UsedCars</w:t>
      </w:r>
      <w:r w:rsidRPr="00F75D31">
        <w:rPr>
          <w:sz w:val="24"/>
          <w:szCs w:val="24"/>
        </w:rPr>
        <w:t xml:space="preserve">.  You will add code to this program and produce output.  You will want to have the snipping tool ready so that you can snip R output that you produce and paste it into your Word file for HW </w:t>
      </w:r>
      <w:r w:rsidR="007D085C" w:rsidRPr="00F75D31">
        <w:rPr>
          <w:sz w:val="24"/>
          <w:szCs w:val="24"/>
        </w:rPr>
        <w:t>3</w:t>
      </w:r>
      <w:r w:rsidRPr="00F75D31">
        <w:rPr>
          <w:sz w:val="24"/>
          <w:szCs w:val="24"/>
        </w:rPr>
        <w:t>.</w:t>
      </w:r>
    </w:p>
    <w:p w14:paraId="79ED6AF1" w14:textId="77777777" w:rsidR="00D84575" w:rsidRPr="00F75D31" w:rsidRDefault="00D84575" w:rsidP="00D84575">
      <w:pPr>
        <w:pStyle w:val="ListParagraph"/>
        <w:ind w:left="0"/>
        <w:rPr>
          <w:sz w:val="24"/>
          <w:szCs w:val="24"/>
        </w:rPr>
      </w:pPr>
    </w:p>
    <w:p w14:paraId="242CABE5" w14:textId="77777777" w:rsidR="00E25698" w:rsidRPr="00F75D31" w:rsidRDefault="00D84575" w:rsidP="00E25698">
      <w:r w:rsidRPr="00F75D31">
        <w:t xml:space="preserve">In this software investigation, we will use a data set </w:t>
      </w:r>
      <w:r w:rsidR="007D085C" w:rsidRPr="00F75D31">
        <w:t xml:space="preserve">collected from Kelly Blue Book </w:t>
      </w:r>
      <w:r w:rsidR="00E25698" w:rsidRPr="00F75D31">
        <w:t xml:space="preserve">to assess the value of 804 used </w:t>
      </w:r>
      <w:r w:rsidR="007D085C" w:rsidRPr="00F75D31">
        <w:t>2005 GM cars</w:t>
      </w:r>
      <w:r w:rsidR="00E25698" w:rsidRPr="00F75D31">
        <w:t xml:space="preserve">.  At the time of data collection, all cars were less than one year old when priced and considered to be in excellent condition. </w:t>
      </w:r>
    </w:p>
    <w:p w14:paraId="60CB2BE8" w14:textId="77777777" w:rsidR="00E25698" w:rsidRPr="00F75D31" w:rsidRDefault="00E25698" w:rsidP="00E25698"/>
    <w:p w14:paraId="6D605A91" w14:textId="77777777" w:rsidR="00D84575" w:rsidRPr="00F75D31" w:rsidRDefault="00D84575" w:rsidP="00E25698">
      <w:r w:rsidRPr="00F75D31">
        <w:t xml:space="preserve">The variables </w:t>
      </w:r>
      <w:r w:rsidR="007A0B21" w:rsidRPr="00F75D31">
        <w:t>in the dataset</w:t>
      </w:r>
      <w:r w:rsidRPr="00F75D31">
        <w:t xml:space="preserve"> are:</w:t>
      </w:r>
    </w:p>
    <w:p w14:paraId="247F4D1C" w14:textId="77777777" w:rsidR="00D84575" w:rsidRPr="00F75D31" w:rsidRDefault="00D84575" w:rsidP="00D84575">
      <w:pPr>
        <w:pStyle w:val="ListParagraph"/>
        <w:ind w:left="0"/>
        <w:rPr>
          <w:sz w:val="24"/>
          <w:szCs w:val="24"/>
        </w:rPr>
      </w:pPr>
    </w:p>
    <w:p w14:paraId="42BDFC52" w14:textId="77777777" w:rsidR="00E25698" w:rsidRPr="00F75D31" w:rsidRDefault="00E25698" w:rsidP="00E25698">
      <w:pPr>
        <w:pStyle w:val="ListParagraph"/>
        <w:numPr>
          <w:ilvl w:val="0"/>
          <w:numId w:val="21"/>
        </w:numPr>
        <w:rPr>
          <w:sz w:val="24"/>
          <w:szCs w:val="24"/>
        </w:rPr>
      </w:pPr>
      <w:r w:rsidRPr="00F75D31">
        <w:rPr>
          <w:sz w:val="24"/>
          <w:szCs w:val="24"/>
        </w:rPr>
        <w:t xml:space="preserve">Price: suggested retail price of the used 2005 GM car in excellent condition. </w:t>
      </w:r>
    </w:p>
    <w:p w14:paraId="0D85A4C4" w14:textId="77777777" w:rsidR="00E25698" w:rsidRPr="00F75D31" w:rsidRDefault="00E25698" w:rsidP="00E25698">
      <w:pPr>
        <w:pStyle w:val="ListParagraph"/>
        <w:numPr>
          <w:ilvl w:val="0"/>
          <w:numId w:val="21"/>
        </w:numPr>
        <w:rPr>
          <w:sz w:val="24"/>
          <w:szCs w:val="24"/>
        </w:rPr>
      </w:pPr>
      <w:r w:rsidRPr="00F75D31">
        <w:rPr>
          <w:sz w:val="24"/>
          <w:szCs w:val="24"/>
        </w:rPr>
        <w:t>Mileage: number of miles the car has been driven</w:t>
      </w:r>
    </w:p>
    <w:p w14:paraId="5B0EB7E9" w14:textId="77777777" w:rsidR="00E25698" w:rsidRPr="00F75D31" w:rsidRDefault="00E25698" w:rsidP="00E25698">
      <w:pPr>
        <w:pStyle w:val="ListParagraph"/>
        <w:numPr>
          <w:ilvl w:val="0"/>
          <w:numId w:val="21"/>
        </w:numPr>
        <w:rPr>
          <w:sz w:val="24"/>
          <w:szCs w:val="24"/>
        </w:rPr>
      </w:pPr>
      <w:r w:rsidRPr="00F75D31">
        <w:rPr>
          <w:sz w:val="24"/>
          <w:szCs w:val="24"/>
        </w:rPr>
        <w:t>Make: manufacturer of the car such as Saturn, Pontiac, and Chevrolet</w:t>
      </w:r>
    </w:p>
    <w:p w14:paraId="5EB25523" w14:textId="77777777" w:rsidR="00E25698" w:rsidRPr="00F75D31" w:rsidRDefault="00E25698" w:rsidP="00E25698">
      <w:pPr>
        <w:pStyle w:val="ListParagraph"/>
        <w:numPr>
          <w:ilvl w:val="0"/>
          <w:numId w:val="21"/>
        </w:numPr>
        <w:rPr>
          <w:sz w:val="24"/>
          <w:szCs w:val="24"/>
        </w:rPr>
      </w:pPr>
      <w:r w:rsidRPr="00F75D31">
        <w:rPr>
          <w:sz w:val="24"/>
          <w:szCs w:val="24"/>
        </w:rPr>
        <w:t>Model: specific models for each car manufacturer such as Ion, Vibe, Cavalier</w:t>
      </w:r>
    </w:p>
    <w:p w14:paraId="7A790457" w14:textId="77777777" w:rsidR="00E25698" w:rsidRPr="00F75D31" w:rsidRDefault="00E25698" w:rsidP="00E25698">
      <w:pPr>
        <w:pStyle w:val="ListParagraph"/>
        <w:numPr>
          <w:ilvl w:val="0"/>
          <w:numId w:val="21"/>
        </w:numPr>
        <w:rPr>
          <w:sz w:val="24"/>
          <w:szCs w:val="24"/>
        </w:rPr>
      </w:pPr>
      <w:r w:rsidRPr="00F75D31">
        <w:rPr>
          <w:sz w:val="24"/>
          <w:szCs w:val="24"/>
        </w:rPr>
        <w:t>Trim: specific type of car model such as SE Sedan 4D, Quad Coupe 2D</w:t>
      </w:r>
    </w:p>
    <w:p w14:paraId="0FA87BA3" w14:textId="77777777" w:rsidR="00E25698" w:rsidRPr="00F75D31" w:rsidRDefault="00E25698" w:rsidP="00A47F08">
      <w:pPr>
        <w:pStyle w:val="ListParagraph"/>
        <w:numPr>
          <w:ilvl w:val="0"/>
          <w:numId w:val="21"/>
        </w:numPr>
        <w:rPr>
          <w:sz w:val="24"/>
          <w:szCs w:val="24"/>
        </w:rPr>
      </w:pPr>
      <w:r w:rsidRPr="00F75D31">
        <w:rPr>
          <w:sz w:val="24"/>
          <w:szCs w:val="24"/>
        </w:rPr>
        <w:t>Type: body type such as sedan, coupe, etc.</w:t>
      </w:r>
    </w:p>
    <w:p w14:paraId="4D9BE3C5" w14:textId="77777777" w:rsidR="00E25698" w:rsidRPr="00F75D31" w:rsidRDefault="00E25698" w:rsidP="00E25698">
      <w:pPr>
        <w:pStyle w:val="ListParagraph"/>
        <w:numPr>
          <w:ilvl w:val="0"/>
          <w:numId w:val="21"/>
        </w:numPr>
        <w:rPr>
          <w:sz w:val="24"/>
          <w:szCs w:val="24"/>
        </w:rPr>
      </w:pPr>
      <w:r w:rsidRPr="00F75D31">
        <w:rPr>
          <w:sz w:val="24"/>
          <w:szCs w:val="24"/>
        </w:rPr>
        <w:t>Cylinder: number of cylinders in the engine</w:t>
      </w:r>
      <w:r w:rsidRPr="00F75D31">
        <w:rPr>
          <w:sz w:val="24"/>
          <w:szCs w:val="24"/>
        </w:rPr>
        <w:tab/>
      </w:r>
    </w:p>
    <w:p w14:paraId="707DE850" w14:textId="77777777" w:rsidR="00E25698" w:rsidRPr="00F75D31" w:rsidRDefault="00E25698" w:rsidP="00E25698">
      <w:pPr>
        <w:pStyle w:val="ListParagraph"/>
        <w:numPr>
          <w:ilvl w:val="0"/>
          <w:numId w:val="21"/>
        </w:numPr>
        <w:rPr>
          <w:sz w:val="24"/>
          <w:szCs w:val="24"/>
        </w:rPr>
      </w:pPr>
      <w:r w:rsidRPr="00F75D31">
        <w:rPr>
          <w:sz w:val="24"/>
          <w:szCs w:val="24"/>
        </w:rPr>
        <w:t>Liter: a more specific measure of engine size</w:t>
      </w:r>
    </w:p>
    <w:p w14:paraId="2946268C" w14:textId="77777777" w:rsidR="00E25698" w:rsidRPr="00F75D31" w:rsidRDefault="00E25698" w:rsidP="00E25698">
      <w:pPr>
        <w:pStyle w:val="ListParagraph"/>
        <w:numPr>
          <w:ilvl w:val="0"/>
          <w:numId w:val="21"/>
        </w:numPr>
        <w:rPr>
          <w:sz w:val="24"/>
          <w:szCs w:val="24"/>
        </w:rPr>
      </w:pPr>
      <w:r w:rsidRPr="00F75D31">
        <w:rPr>
          <w:sz w:val="24"/>
          <w:szCs w:val="24"/>
        </w:rPr>
        <w:t>Doors: number of doors</w:t>
      </w:r>
    </w:p>
    <w:p w14:paraId="0341887A" w14:textId="77777777" w:rsidR="00E25698" w:rsidRPr="00F75D31" w:rsidRDefault="00E25698" w:rsidP="00E25698">
      <w:pPr>
        <w:pStyle w:val="ListParagraph"/>
        <w:numPr>
          <w:ilvl w:val="0"/>
          <w:numId w:val="21"/>
        </w:numPr>
        <w:rPr>
          <w:sz w:val="24"/>
          <w:szCs w:val="24"/>
        </w:rPr>
      </w:pPr>
      <w:r w:rsidRPr="00F75D31">
        <w:rPr>
          <w:sz w:val="24"/>
          <w:szCs w:val="24"/>
        </w:rPr>
        <w:t>Cruise: indicator variable representing whether the car has cruise control (1 = cruise)</w:t>
      </w:r>
    </w:p>
    <w:p w14:paraId="041D6BF8" w14:textId="77777777" w:rsidR="00E25698" w:rsidRPr="00F75D31" w:rsidRDefault="00E25698" w:rsidP="00E25698">
      <w:pPr>
        <w:pStyle w:val="ListParagraph"/>
        <w:numPr>
          <w:ilvl w:val="0"/>
          <w:numId w:val="21"/>
        </w:numPr>
        <w:rPr>
          <w:sz w:val="24"/>
          <w:szCs w:val="24"/>
        </w:rPr>
      </w:pPr>
      <w:r w:rsidRPr="00F75D31">
        <w:rPr>
          <w:sz w:val="24"/>
          <w:szCs w:val="24"/>
        </w:rPr>
        <w:t>Sound: indicator variable representing whether the car has upgraded speakers (1 = upgraded)</w:t>
      </w:r>
    </w:p>
    <w:p w14:paraId="77C3ACAF" w14:textId="77777777" w:rsidR="00D84575" w:rsidRPr="00F75D31" w:rsidRDefault="00E25698" w:rsidP="00E25698">
      <w:pPr>
        <w:pStyle w:val="ListParagraph"/>
        <w:numPr>
          <w:ilvl w:val="0"/>
          <w:numId w:val="21"/>
        </w:numPr>
        <w:rPr>
          <w:sz w:val="24"/>
          <w:szCs w:val="24"/>
        </w:rPr>
      </w:pPr>
      <w:r w:rsidRPr="00F75D31">
        <w:rPr>
          <w:sz w:val="24"/>
          <w:szCs w:val="24"/>
        </w:rPr>
        <w:t>Leather: indicator variable representing whether the car has leather seats (1 = leather)</w:t>
      </w:r>
    </w:p>
    <w:p w14:paraId="28C4B120" w14:textId="77777777" w:rsidR="00F6647F" w:rsidRPr="00F75D31" w:rsidRDefault="00F6647F">
      <w:pPr>
        <w:spacing w:after="200" w:line="276" w:lineRule="auto"/>
      </w:pPr>
    </w:p>
    <w:p w14:paraId="1CCBD10C" w14:textId="77777777" w:rsidR="007A0B21" w:rsidRPr="00F75D31" w:rsidRDefault="007A0B21" w:rsidP="007A0B21">
      <w:pPr>
        <w:spacing w:line="276" w:lineRule="auto"/>
        <w:rPr>
          <w:b/>
        </w:rPr>
      </w:pPr>
      <w:r w:rsidRPr="00F75D31">
        <w:rPr>
          <w:b/>
        </w:rPr>
        <w:t>We will focus our attention on Y = Price and X = Mileage.</w:t>
      </w:r>
    </w:p>
    <w:p w14:paraId="521F8A95" w14:textId="07661E76" w:rsidR="00857D43" w:rsidRPr="006C0953" w:rsidRDefault="00857D43" w:rsidP="00857D43">
      <w:pPr>
        <w:pStyle w:val="ListParagraph"/>
        <w:numPr>
          <w:ilvl w:val="0"/>
          <w:numId w:val="28"/>
        </w:numPr>
        <w:rPr>
          <w:sz w:val="24"/>
          <w:szCs w:val="24"/>
        </w:rPr>
      </w:pPr>
      <w:r w:rsidRPr="00F75D31">
        <w:rPr>
          <w:sz w:val="24"/>
          <w:szCs w:val="24"/>
        </w:rPr>
        <w:lastRenderedPageBreak/>
        <w:t xml:space="preserve">Let’s begin with a scatterplot of Y = Price and X = Mileage.  Use the snipping tool to copy the output produced and paste it here.  </w:t>
      </w:r>
      <w:r w:rsidRPr="00F75D31">
        <w:rPr>
          <w:b/>
          <w:sz w:val="24"/>
          <w:szCs w:val="24"/>
        </w:rPr>
        <w:t>See LM 1 – Scatterplot 321 R How-to.</w:t>
      </w:r>
    </w:p>
    <w:p w14:paraId="68B7357D" w14:textId="4B0067E1" w:rsidR="00857D43" w:rsidRPr="00FB3AB3" w:rsidRDefault="00FB3AB3" w:rsidP="00FB3AB3">
      <w:r>
        <w:rPr>
          <w:noProof/>
        </w:rPr>
        <w:drawing>
          <wp:inline distT="0" distB="0" distL="0" distR="0" wp14:anchorId="1B6F1FEB" wp14:editId="0E630CF9">
            <wp:extent cx="5012422" cy="2960328"/>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10-31 at 12.06.02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14148" cy="2961347"/>
                    </a:xfrm>
                    <a:prstGeom prst="rect">
                      <a:avLst/>
                    </a:prstGeom>
                  </pic:spPr>
                </pic:pic>
              </a:graphicData>
            </a:graphic>
          </wp:inline>
        </w:drawing>
      </w:r>
    </w:p>
    <w:p w14:paraId="578BEC47" w14:textId="77777777" w:rsidR="00857D43" w:rsidRPr="00F75D31" w:rsidRDefault="00857D43" w:rsidP="00857D43">
      <w:pPr>
        <w:pStyle w:val="ListParagraph"/>
        <w:contextualSpacing w:val="0"/>
        <w:rPr>
          <w:b/>
          <w:sz w:val="24"/>
          <w:szCs w:val="24"/>
        </w:rPr>
      </w:pPr>
    </w:p>
    <w:p w14:paraId="2DF440E7" w14:textId="77777777" w:rsidR="00F6647F" w:rsidRPr="00F75D31" w:rsidRDefault="00857D43" w:rsidP="00857D43">
      <w:pPr>
        <w:pStyle w:val="ListParagraph"/>
        <w:numPr>
          <w:ilvl w:val="0"/>
          <w:numId w:val="28"/>
        </w:numPr>
        <w:contextualSpacing w:val="0"/>
        <w:rPr>
          <w:b/>
          <w:sz w:val="24"/>
          <w:szCs w:val="24"/>
        </w:rPr>
      </w:pPr>
      <w:r w:rsidRPr="00F75D31">
        <w:rPr>
          <w:sz w:val="24"/>
          <w:szCs w:val="24"/>
        </w:rPr>
        <w:t>Now</w:t>
      </w:r>
      <w:r w:rsidR="00F6647F" w:rsidRPr="00F75D31">
        <w:rPr>
          <w:sz w:val="24"/>
          <w:szCs w:val="24"/>
        </w:rPr>
        <w:t xml:space="preserve"> some univariate EDA of the response variable Y = Price.  Make a histogram of the response variable Price.  Use start = 0, end = 80000, and jump = 1000.  </w:t>
      </w:r>
      <w:r w:rsidR="00F6647F" w:rsidRPr="00F75D31">
        <w:rPr>
          <w:b/>
          <w:sz w:val="24"/>
          <w:szCs w:val="24"/>
        </w:rPr>
        <w:t>See LM 1 – Histogram 321 R How-to.</w:t>
      </w:r>
    </w:p>
    <w:p w14:paraId="0E6AA0FB" w14:textId="77777777" w:rsidR="00F6647F" w:rsidRPr="00F75D31" w:rsidRDefault="00F6647F" w:rsidP="00F6647F">
      <w:pPr>
        <w:pStyle w:val="ListParagraph"/>
        <w:rPr>
          <w:sz w:val="24"/>
          <w:szCs w:val="24"/>
        </w:rPr>
      </w:pPr>
    </w:p>
    <w:p w14:paraId="2BAE8677" w14:textId="77777777" w:rsidR="00F6647F" w:rsidRPr="00F75D31" w:rsidRDefault="00F6647F" w:rsidP="00F6647F">
      <w:pPr>
        <w:pStyle w:val="ListParagraph"/>
        <w:numPr>
          <w:ilvl w:val="0"/>
          <w:numId w:val="15"/>
        </w:numPr>
        <w:rPr>
          <w:sz w:val="24"/>
          <w:szCs w:val="24"/>
        </w:rPr>
      </w:pPr>
      <w:r w:rsidRPr="00F75D31">
        <w:rPr>
          <w:sz w:val="24"/>
          <w:szCs w:val="24"/>
        </w:rPr>
        <w:t xml:space="preserve">Use the snipping tool to copy the output produced and paste it here.  </w:t>
      </w:r>
    </w:p>
    <w:p w14:paraId="201924C0" w14:textId="610E399C" w:rsidR="00F6647F" w:rsidRPr="00947A1A" w:rsidRDefault="00947A1A" w:rsidP="00F6647F">
      <w:pPr>
        <w:pStyle w:val="ListParagraph"/>
        <w:contextualSpacing w:val="0"/>
        <w:rPr>
          <w:sz w:val="24"/>
          <w:szCs w:val="24"/>
        </w:rPr>
      </w:pPr>
      <w:r>
        <w:rPr>
          <w:noProof/>
          <w:sz w:val="24"/>
          <w:szCs w:val="24"/>
        </w:rPr>
        <w:drawing>
          <wp:inline distT="0" distB="0" distL="0" distR="0" wp14:anchorId="7928C737" wp14:editId="549E8983">
            <wp:extent cx="3724712" cy="21998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10-31 at 12.07.28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26972" cy="2201144"/>
                    </a:xfrm>
                    <a:prstGeom prst="rect">
                      <a:avLst/>
                    </a:prstGeom>
                  </pic:spPr>
                </pic:pic>
              </a:graphicData>
            </a:graphic>
          </wp:inline>
        </w:drawing>
      </w:r>
    </w:p>
    <w:p w14:paraId="7FA3A1E7" w14:textId="77777777" w:rsidR="00F6647F" w:rsidRPr="00F75D31" w:rsidRDefault="00F6647F" w:rsidP="00F6647F">
      <w:pPr>
        <w:pStyle w:val="ListParagraph"/>
        <w:contextualSpacing w:val="0"/>
        <w:rPr>
          <w:b/>
          <w:sz w:val="24"/>
          <w:szCs w:val="24"/>
        </w:rPr>
      </w:pPr>
    </w:p>
    <w:p w14:paraId="4387180C" w14:textId="77777777" w:rsidR="00196D7C" w:rsidRPr="00F75D31" w:rsidRDefault="00196D7C" w:rsidP="00014187">
      <w:pPr>
        <w:pStyle w:val="ListParagraph"/>
        <w:numPr>
          <w:ilvl w:val="0"/>
          <w:numId w:val="15"/>
        </w:numPr>
        <w:rPr>
          <w:sz w:val="24"/>
          <w:szCs w:val="24"/>
        </w:rPr>
      </w:pPr>
      <w:r w:rsidRPr="00F75D31">
        <w:rPr>
          <w:sz w:val="24"/>
          <w:szCs w:val="24"/>
        </w:rPr>
        <w:t xml:space="preserve">Describe the </w:t>
      </w:r>
      <w:r w:rsidR="0076034B" w:rsidRPr="00F75D31">
        <w:rPr>
          <w:sz w:val="24"/>
          <w:szCs w:val="24"/>
        </w:rPr>
        <w:t>distribution</w:t>
      </w:r>
      <w:r w:rsidRPr="00F75D31">
        <w:rPr>
          <w:sz w:val="24"/>
          <w:szCs w:val="24"/>
        </w:rPr>
        <w:t xml:space="preserve"> of the response variable Price.  Mention peaks and shape.</w:t>
      </w:r>
    </w:p>
    <w:p w14:paraId="30B26B63" w14:textId="4334BF7E" w:rsidR="00196D7C" w:rsidRDefault="00196D7C" w:rsidP="00196D7C">
      <w:pPr>
        <w:pStyle w:val="ListParagraph"/>
        <w:ind w:left="1080"/>
        <w:rPr>
          <w:sz w:val="24"/>
          <w:szCs w:val="24"/>
        </w:rPr>
      </w:pPr>
    </w:p>
    <w:p w14:paraId="59A30AE8" w14:textId="39F2E47A" w:rsidR="00947A1A" w:rsidRPr="00947A1A" w:rsidRDefault="00947A1A" w:rsidP="00196D7C">
      <w:pPr>
        <w:pStyle w:val="ListParagraph"/>
        <w:ind w:left="1080"/>
        <w:rPr>
          <w:color w:val="4F81BD" w:themeColor="accent1"/>
          <w:sz w:val="24"/>
          <w:szCs w:val="24"/>
        </w:rPr>
      </w:pPr>
      <w:r w:rsidRPr="00947A1A">
        <w:rPr>
          <w:color w:val="4F81BD" w:themeColor="accent1"/>
          <w:sz w:val="24"/>
          <w:szCs w:val="24"/>
        </w:rPr>
        <w:t xml:space="preserve">The histogram is </w:t>
      </w:r>
      <w:r w:rsidR="007D5AD3">
        <w:rPr>
          <w:color w:val="4F81BD" w:themeColor="accent1"/>
          <w:sz w:val="24"/>
          <w:szCs w:val="24"/>
        </w:rPr>
        <w:t xml:space="preserve">unimodal and </w:t>
      </w:r>
      <w:r w:rsidR="00C376C6" w:rsidRPr="00947A1A">
        <w:rPr>
          <w:color w:val="4F81BD" w:themeColor="accent1"/>
          <w:sz w:val="24"/>
          <w:szCs w:val="24"/>
        </w:rPr>
        <w:t>bell-shaped</w:t>
      </w:r>
      <w:r w:rsidRPr="00947A1A">
        <w:rPr>
          <w:color w:val="4F81BD" w:themeColor="accent1"/>
          <w:sz w:val="24"/>
          <w:szCs w:val="24"/>
        </w:rPr>
        <w:t xml:space="preserve"> skewed right with a peak near slightly less than $20</w:t>
      </w:r>
      <w:r w:rsidR="00D551C9">
        <w:rPr>
          <w:color w:val="4F81BD" w:themeColor="accent1"/>
          <w:sz w:val="24"/>
          <w:szCs w:val="24"/>
        </w:rPr>
        <w:t>,</w:t>
      </w:r>
      <w:r w:rsidRPr="00947A1A">
        <w:rPr>
          <w:color w:val="4F81BD" w:themeColor="accent1"/>
          <w:sz w:val="24"/>
          <w:szCs w:val="24"/>
        </w:rPr>
        <w:t xml:space="preserve">000. There are </w:t>
      </w:r>
      <w:r w:rsidR="00D551C9">
        <w:rPr>
          <w:color w:val="4F81BD" w:themeColor="accent1"/>
          <w:sz w:val="24"/>
          <w:szCs w:val="24"/>
        </w:rPr>
        <w:t>a few outliers skewing around $70,000, causing the data to be skewed more right.</w:t>
      </w:r>
    </w:p>
    <w:p w14:paraId="47CE8570" w14:textId="77777777" w:rsidR="00196D7C" w:rsidRPr="00F75D31" w:rsidRDefault="00196D7C" w:rsidP="00ED6090">
      <w:pPr>
        <w:ind w:left="1080"/>
      </w:pPr>
    </w:p>
    <w:p w14:paraId="58E1F6AC" w14:textId="77777777" w:rsidR="00F75D31" w:rsidRPr="00F75D31" w:rsidRDefault="00F75D31" w:rsidP="00ED6090">
      <w:pPr>
        <w:ind w:left="1080"/>
      </w:pPr>
    </w:p>
    <w:p w14:paraId="6FC10E48" w14:textId="77777777" w:rsidR="00ED6090" w:rsidRPr="00F75D31" w:rsidRDefault="006C24B9" w:rsidP="006C24B9">
      <w:pPr>
        <w:rPr>
          <w:b/>
        </w:rPr>
      </w:pPr>
      <w:r w:rsidRPr="00F75D31">
        <w:rPr>
          <w:b/>
        </w:rPr>
        <w:lastRenderedPageBreak/>
        <w:t xml:space="preserve">Your answer to Question </w:t>
      </w:r>
      <w:r w:rsidR="007A0B21" w:rsidRPr="00F75D31">
        <w:rPr>
          <w:b/>
        </w:rPr>
        <w:t>2</w:t>
      </w:r>
      <w:r w:rsidRPr="00F75D31">
        <w:rPr>
          <w:b/>
        </w:rPr>
        <w:t xml:space="preserve">(b) suggests that we should transform the response variable.  We will do that.  </w:t>
      </w:r>
      <w:r w:rsidR="009D60F3" w:rsidRPr="00F75D31">
        <w:rPr>
          <w:b/>
        </w:rPr>
        <w:t xml:space="preserve">In the R program under “Transform Y” write the code to create a variable named logPrice that is the logarithm of the Price.  </w:t>
      </w:r>
    </w:p>
    <w:p w14:paraId="5C4DCC47" w14:textId="77777777" w:rsidR="00ED6090" w:rsidRPr="00F75D31" w:rsidRDefault="00ED6090" w:rsidP="009D60F3"/>
    <w:p w14:paraId="2FA29DD4" w14:textId="77777777" w:rsidR="009D60F3" w:rsidRPr="00F75D31" w:rsidRDefault="009D60F3" w:rsidP="00857D43">
      <w:pPr>
        <w:pStyle w:val="ListParagraph"/>
        <w:numPr>
          <w:ilvl w:val="0"/>
          <w:numId w:val="28"/>
        </w:numPr>
        <w:contextualSpacing w:val="0"/>
        <w:rPr>
          <w:b/>
          <w:sz w:val="24"/>
          <w:szCs w:val="24"/>
        </w:rPr>
      </w:pPr>
      <w:r w:rsidRPr="00F75D31">
        <w:rPr>
          <w:sz w:val="24"/>
          <w:szCs w:val="24"/>
        </w:rPr>
        <w:t xml:space="preserve">Make a histogram of the response variable logPrice.  Use start = 8, end = 12, and jump = 0.1.  </w:t>
      </w:r>
      <w:r w:rsidRPr="00F75D31">
        <w:rPr>
          <w:b/>
          <w:sz w:val="24"/>
          <w:szCs w:val="24"/>
        </w:rPr>
        <w:t>See LM 1 – Histogram 321 R How-to.</w:t>
      </w:r>
    </w:p>
    <w:p w14:paraId="0C8DA649" w14:textId="77777777" w:rsidR="009D60F3" w:rsidRPr="00F75D31" w:rsidRDefault="009D60F3" w:rsidP="009D60F3">
      <w:pPr>
        <w:pStyle w:val="ListParagraph"/>
        <w:rPr>
          <w:sz w:val="24"/>
          <w:szCs w:val="24"/>
        </w:rPr>
      </w:pPr>
    </w:p>
    <w:p w14:paraId="3130F0F3" w14:textId="77777777" w:rsidR="009D60F3" w:rsidRPr="00F75D31" w:rsidRDefault="009D60F3" w:rsidP="009D60F3">
      <w:pPr>
        <w:pStyle w:val="ListParagraph"/>
        <w:numPr>
          <w:ilvl w:val="0"/>
          <w:numId w:val="23"/>
        </w:numPr>
        <w:rPr>
          <w:sz w:val="24"/>
          <w:szCs w:val="24"/>
        </w:rPr>
      </w:pPr>
      <w:r w:rsidRPr="00F75D31">
        <w:rPr>
          <w:sz w:val="24"/>
          <w:szCs w:val="24"/>
        </w:rPr>
        <w:t xml:space="preserve">Use the snipping tool to copy the output produced and paste it here.  </w:t>
      </w:r>
    </w:p>
    <w:p w14:paraId="3D98571F" w14:textId="77777777" w:rsidR="009D60F3" w:rsidRPr="00F75D31" w:rsidRDefault="009D60F3" w:rsidP="009D60F3"/>
    <w:p w14:paraId="1853069F" w14:textId="7EEF885E" w:rsidR="009D60F3" w:rsidRPr="00F75D31" w:rsidRDefault="004D638C" w:rsidP="009D60F3">
      <w:pPr>
        <w:ind w:left="1080"/>
      </w:pPr>
      <w:r>
        <w:rPr>
          <w:noProof/>
        </w:rPr>
        <w:drawing>
          <wp:inline distT="0" distB="0" distL="0" distR="0" wp14:anchorId="464F8D56" wp14:editId="4D852158">
            <wp:extent cx="4124929" cy="2348918"/>
            <wp:effectExtent l="0" t="0" r="317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10-31 at 12.09.54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28217" cy="2350791"/>
                    </a:xfrm>
                    <a:prstGeom prst="rect">
                      <a:avLst/>
                    </a:prstGeom>
                  </pic:spPr>
                </pic:pic>
              </a:graphicData>
            </a:graphic>
          </wp:inline>
        </w:drawing>
      </w:r>
    </w:p>
    <w:p w14:paraId="4431CABE" w14:textId="77777777" w:rsidR="009D60F3" w:rsidRPr="00F75D31" w:rsidRDefault="009D60F3" w:rsidP="009D60F3"/>
    <w:p w14:paraId="453BB1B7" w14:textId="77777777" w:rsidR="009D60F3" w:rsidRPr="00F75D31" w:rsidRDefault="009D60F3" w:rsidP="009D60F3">
      <w:pPr>
        <w:pStyle w:val="ListParagraph"/>
        <w:numPr>
          <w:ilvl w:val="0"/>
          <w:numId w:val="15"/>
        </w:numPr>
        <w:rPr>
          <w:sz w:val="24"/>
          <w:szCs w:val="24"/>
        </w:rPr>
      </w:pPr>
      <w:r w:rsidRPr="00F75D31">
        <w:rPr>
          <w:sz w:val="24"/>
          <w:szCs w:val="24"/>
        </w:rPr>
        <w:t>Describe the distribution of the response variable logPrice.  Mention peaks and shape.</w:t>
      </w:r>
    </w:p>
    <w:p w14:paraId="1E1D9964" w14:textId="1E984885" w:rsidR="009D60F3" w:rsidRDefault="009D60F3" w:rsidP="009D60F3">
      <w:pPr>
        <w:pStyle w:val="ListParagraph"/>
        <w:ind w:left="1080"/>
        <w:rPr>
          <w:sz w:val="24"/>
          <w:szCs w:val="24"/>
        </w:rPr>
      </w:pPr>
    </w:p>
    <w:p w14:paraId="5322D9AD" w14:textId="146211C2" w:rsidR="00385750" w:rsidRPr="009B32E1" w:rsidRDefault="009B32E1" w:rsidP="009D60F3">
      <w:pPr>
        <w:pStyle w:val="ListParagraph"/>
        <w:ind w:left="1080"/>
        <w:rPr>
          <w:color w:val="4F81BD" w:themeColor="accent1"/>
          <w:sz w:val="24"/>
          <w:szCs w:val="24"/>
        </w:rPr>
      </w:pPr>
      <w:r>
        <w:rPr>
          <w:color w:val="4F81BD" w:themeColor="accent1"/>
          <w:sz w:val="24"/>
          <w:szCs w:val="24"/>
        </w:rPr>
        <w:t xml:space="preserve">The histogram is </w:t>
      </w:r>
      <w:r w:rsidR="007D5AD3">
        <w:rPr>
          <w:color w:val="4F81BD" w:themeColor="accent1"/>
          <w:sz w:val="24"/>
          <w:szCs w:val="24"/>
        </w:rPr>
        <w:t xml:space="preserve">bimodal and </w:t>
      </w:r>
      <w:r>
        <w:rPr>
          <w:color w:val="4F81BD" w:themeColor="accent1"/>
          <w:sz w:val="24"/>
          <w:szCs w:val="24"/>
        </w:rPr>
        <w:t xml:space="preserve">bell shaped slightly skewed right. </w:t>
      </w:r>
      <w:r w:rsidR="00573DCA">
        <w:rPr>
          <w:color w:val="4F81BD" w:themeColor="accent1"/>
          <w:sz w:val="24"/>
          <w:szCs w:val="24"/>
        </w:rPr>
        <w:t xml:space="preserve">Peak around </w:t>
      </w:r>
      <w:r>
        <w:rPr>
          <w:color w:val="4F81BD" w:themeColor="accent1"/>
          <w:sz w:val="24"/>
          <w:szCs w:val="24"/>
        </w:rPr>
        <w:t xml:space="preserve">9.7, and a slightly smaller peak </w:t>
      </w:r>
      <w:r w:rsidR="007D5AD3">
        <w:rPr>
          <w:color w:val="4F81BD" w:themeColor="accent1"/>
          <w:sz w:val="24"/>
          <w:szCs w:val="24"/>
        </w:rPr>
        <w:t xml:space="preserve">is seen </w:t>
      </w:r>
      <w:r>
        <w:rPr>
          <w:color w:val="4F81BD" w:themeColor="accent1"/>
          <w:sz w:val="24"/>
          <w:szCs w:val="24"/>
        </w:rPr>
        <w:t>around 10.3</w:t>
      </w:r>
      <w:r w:rsidR="00573DCA">
        <w:rPr>
          <w:color w:val="4F81BD" w:themeColor="accent1"/>
          <w:sz w:val="24"/>
          <w:szCs w:val="24"/>
        </w:rPr>
        <w:t>.</w:t>
      </w:r>
    </w:p>
    <w:p w14:paraId="709257FC" w14:textId="77777777" w:rsidR="009D60F3" w:rsidRPr="00F75D31" w:rsidRDefault="009D60F3" w:rsidP="009D60F3"/>
    <w:p w14:paraId="39464367" w14:textId="77777777" w:rsidR="00F1558D" w:rsidRPr="00F75D31" w:rsidRDefault="00F1558D" w:rsidP="008B4787">
      <w:pPr>
        <w:rPr>
          <w:b/>
        </w:rPr>
      </w:pPr>
    </w:p>
    <w:p w14:paraId="57948CC6" w14:textId="77777777" w:rsidR="008B4787" w:rsidRPr="00F75D31" w:rsidRDefault="008B4787" w:rsidP="008B4787">
      <w:pPr>
        <w:rPr>
          <w:b/>
        </w:rPr>
      </w:pPr>
      <w:r w:rsidRPr="00F75D31">
        <w:rPr>
          <w:b/>
        </w:rPr>
        <w:t xml:space="preserve">Taking the log helps “normalize” the response.  Is it perfect – No, but we are going to use logPrice as our response in the rest of the homework.  We will investigate </w:t>
      </w:r>
      <w:r w:rsidR="007A0B21" w:rsidRPr="00F75D31">
        <w:rPr>
          <w:b/>
        </w:rPr>
        <w:t>the model below.</w:t>
      </w:r>
    </w:p>
    <w:p w14:paraId="78E97745" w14:textId="77777777" w:rsidR="008B4787" w:rsidRPr="00F75D31" w:rsidRDefault="008B4787" w:rsidP="008B4787">
      <w:pPr>
        <w:rPr>
          <w:b/>
        </w:rPr>
      </w:pPr>
    </w:p>
    <w:p w14:paraId="2F918F20" w14:textId="77777777" w:rsidR="00F1558D" w:rsidRPr="00F75D31" w:rsidRDefault="00F1558D" w:rsidP="008B4787">
      <w:pPr>
        <w:rPr>
          <w:b/>
        </w:rPr>
      </w:pPr>
    </w:p>
    <w:p w14:paraId="7E2C783E" w14:textId="77777777" w:rsidR="008B4787" w:rsidRPr="00F75D31" w:rsidRDefault="008B4787" w:rsidP="008B4787">
      <w:pPr>
        <w:rPr>
          <w:b/>
        </w:rPr>
      </w:pPr>
      <w:r w:rsidRPr="00F75D31">
        <w:rPr>
          <w:b/>
        </w:rPr>
        <w:t>Model</w:t>
      </w:r>
      <w:r w:rsidR="006D331B" w:rsidRPr="00F75D31">
        <w:rPr>
          <w:b/>
        </w:rPr>
        <w:t xml:space="preserve"> </w:t>
      </w:r>
      <w:r w:rsidRPr="00F75D31">
        <w:rPr>
          <w:b/>
        </w:rPr>
        <w:t>1: logY = logPrice, X1 = Mileage</w:t>
      </w:r>
    </w:p>
    <w:p w14:paraId="0B0DD684" w14:textId="77777777" w:rsidR="008B4787" w:rsidRPr="00F75D31" w:rsidRDefault="008B4787" w:rsidP="009D60F3"/>
    <w:p w14:paraId="2CEB4053" w14:textId="05093617" w:rsidR="00385F76" w:rsidRDefault="00385F76" w:rsidP="00857D43">
      <w:pPr>
        <w:pStyle w:val="ListParagraph"/>
        <w:numPr>
          <w:ilvl w:val="0"/>
          <w:numId w:val="28"/>
        </w:numPr>
        <w:rPr>
          <w:sz w:val="24"/>
          <w:szCs w:val="24"/>
        </w:rPr>
      </w:pPr>
      <w:r w:rsidRPr="00F75D31">
        <w:rPr>
          <w:sz w:val="24"/>
          <w:szCs w:val="24"/>
        </w:rPr>
        <w:t xml:space="preserve">Using proper notation write out </w:t>
      </w:r>
      <w:r w:rsidR="008B4787" w:rsidRPr="00F75D31">
        <w:rPr>
          <w:sz w:val="24"/>
          <w:szCs w:val="24"/>
        </w:rPr>
        <w:t xml:space="preserve">Model 1.  Be sure to indicate that the response is </w:t>
      </w:r>
      <w:proofErr w:type="spellStart"/>
      <w:r w:rsidR="008B4787" w:rsidRPr="00F75D31">
        <w:rPr>
          <w:sz w:val="24"/>
          <w:szCs w:val="24"/>
        </w:rPr>
        <w:t>logY</w:t>
      </w:r>
      <w:proofErr w:type="spellEnd"/>
      <w:r w:rsidR="008B4787" w:rsidRPr="00F75D31">
        <w:rPr>
          <w:sz w:val="24"/>
          <w:szCs w:val="24"/>
        </w:rPr>
        <w:t>.</w:t>
      </w:r>
    </w:p>
    <w:p w14:paraId="4D6CCB19" w14:textId="7821493B" w:rsidR="004D638C" w:rsidRDefault="004D638C" w:rsidP="004D638C"/>
    <w:p w14:paraId="30035046" w14:textId="43256C71" w:rsidR="004D638C" w:rsidRPr="004D638C" w:rsidRDefault="004D638C" w:rsidP="004D638C">
      <w:pPr>
        <w:rPr>
          <w:color w:val="4F81BD" w:themeColor="accent1"/>
        </w:rPr>
      </w:pPr>
      <m:oMathPara>
        <m:oMath>
          <m:r>
            <w:rPr>
              <w:rFonts w:ascii="Cambria Math" w:hAnsi="Cambria Math"/>
              <w:color w:val="4F81BD" w:themeColor="accent1"/>
              <w:sz w:val="21"/>
              <w:szCs w:val="18"/>
            </w:rPr>
            <m:t>logY</m:t>
          </m:r>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 xml:space="preserve">+ </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 xml:space="preserve">+ ε     </m:t>
          </m:r>
        </m:oMath>
      </m:oMathPara>
    </w:p>
    <w:p w14:paraId="580F76BC" w14:textId="77777777" w:rsidR="00385F76" w:rsidRPr="00F75D31" w:rsidRDefault="00385F76" w:rsidP="00385F76"/>
    <w:p w14:paraId="644AE82E" w14:textId="77777777" w:rsidR="00385F76" w:rsidRPr="00F75D31" w:rsidRDefault="00385F76" w:rsidP="00827F36">
      <w:pPr>
        <w:pStyle w:val="ListParagraph"/>
      </w:pPr>
    </w:p>
    <w:p w14:paraId="28BA1D68" w14:textId="77777777" w:rsidR="00827F36" w:rsidRPr="00F75D31" w:rsidRDefault="00827F36" w:rsidP="00827F36"/>
    <w:p w14:paraId="0706D974" w14:textId="77777777" w:rsidR="00F1558D" w:rsidRPr="00F75D31" w:rsidRDefault="00F1558D">
      <w:pPr>
        <w:spacing w:after="200" w:line="276" w:lineRule="auto"/>
      </w:pPr>
      <w:r w:rsidRPr="00F75D31">
        <w:br w:type="page"/>
      </w:r>
    </w:p>
    <w:p w14:paraId="2CD0F33C" w14:textId="77777777" w:rsidR="006D331B" w:rsidRPr="00F75D31" w:rsidRDefault="006D331B" w:rsidP="00857D43">
      <w:pPr>
        <w:pStyle w:val="ListParagraph"/>
        <w:numPr>
          <w:ilvl w:val="0"/>
          <w:numId w:val="28"/>
        </w:numPr>
        <w:contextualSpacing w:val="0"/>
        <w:rPr>
          <w:b/>
          <w:sz w:val="24"/>
          <w:szCs w:val="24"/>
        </w:rPr>
      </w:pPr>
      <w:r w:rsidRPr="00F75D31">
        <w:rPr>
          <w:sz w:val="24"/>
          <w:szCs w:val="24"/>
        </w:rPr>
        <w:lastRenderedPageBreak/>
        <w:t xml:space="preserve">Fit Model 1 saving the model output to an R Object named Model1.  </w:t>
      </w:r>
      <w:r w:rsidRPr="00F75D31">
        <w:rPr>
          <w:b/>
          <w:sz w:val="24"/>
          <w:szCs w:val="24"/>
        </w:rPr>
        <w:t xml:space="preserve">See LM 1 – Linear Regression on 321 R How-to.  </w:t>
      </w:r>
      <w:r w:rsidRPr="00F75D31">
        <w:rPr>
          <w:sz w:val="24"/>
          <w:szCs w:val="24"/>
        </w:rPr>
        <w:t>Then, save the residuals to an RObject named Model1_metrics.</w:t>
      </w:r>
      <w:r w:rsidRPr="00F75D31">
        <w:rPr>
          <w:b/>
          <w:sz w:val="24"/>
          <w:szCs w:val="24"/>
        </w:rPr>
        <w:t xml:space="preserve">  See LM 2 – Saving Residuals on 321 R How-to.  </w:t>
      </w:r>
    </w:p>
    <w:p w14:paraId="67101232" w14:textId="77777777" w:rsidR="007D1834" w:rsidRPr="00F75D31" w:rsidRDefault="007D1834" w:rsidP="00827F36"/>
    <w:p w14:paraId="6E96FA5A" w14:textId="77777777" w:rsidR="00676846" w:rsidRPr="00F75D31" w:rsidRDefault="00676846" w:rsidP="00676846">
      <w:pPr>
        <w:pStyle w:val="ListParagraph"/>
        <w:numPr>
          <w:ilvl w:val="0"/>
          <w:numId w:val="12"/>
        </w:numPr>
        <w:rPr>
          <w:sz w:val="24"/>
          <w:szCs w:val="24"/>
        </w:rPr>
      </w:pPr>
      <w:r w:rsidRPr="00F75D31">
        <w:rPr>
          <w:sz w:val="24"/>
          <w:szCs w:val="24"/>
        </w:rPr>
        <w:t>Use the following code to print the first six rows of residuals: head(Model1.metrics). Use the snipping tool to copy and paste the output here.</w:t>
      </w:r>
    </w:p>
    <w:p w14:paraId="310F4801" w14:textId="5414638D" w:rsidR="00676846" w:rsidRPr="00F75D31" w:rsidRDefault="00AA1D4C" w:rsidP="00676846">
      <w:pPr>
        <w:pStyle w:val="ListParagraph"/>
        <w:ind w:left="1080"/>
        <w:rPr>
          <w:sz w:val="24"/>
          <w:szCs w:val="24"/>
        </w:rPr>
      </w:pPr>
      <w:r>
        <w:rPr>
          <w:noProof/>
          <w:sz w:val="24"/>
          <w:szCs w:val="24"/>
        </w:rPr>
        <w:drawing>
          <wp:inline distT="0" distB="0" distL="0" distR="0" wp14:anchorId="2D3BEE3E" wp14:editId="07C9A7B9">
            <wp:extent cx="5086379" cy="12080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10-31 at 3.23.59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91407" cy="1209209"/>
                    </a:xfrm>
                    <a:prstGeom prst="rect">
                      <a:avLst/>
                    </a:prstGeom>
                  </pic:spPr>
                </pic:pic>
              </a:graphicData>
            </a:graphic>
          </wp:inline>
        </w:drawing>
      </w:r>
    </w:p>
    <w:p w14:paraId="324A2B33" w14:textId="77777777" w:rsidR="00676846" w:rsidRPr="00F75D31" w:rsidRDefault="00676846" w:rsidP="00676846">
      <w:r w:rsidRPr="00F75D31">
        <w:t xml:space="preserve">  </w:t>
      </w:r>
    </w:p>
    <w:p w14:paraId="62681F63" w14:textId="77777777" w:rsidR="006D331B" w:rsidRPr="00F75D31" w:rsidRDefault="006D331B" w:rsidP="00827F36"/>
    <w:p w14:paraId="4F890D54" w14:textId="77777777" w:rsidR="006D331B" w:rsidRPr="00F75D31" w:rsidRDefault="00900236" w:rsidP="007304D1">
      <w:pPr>
        <w:pStyle w:val="ListParagraph"/>
        <w:numPr>
          <w:ilvl w:val="0"/>
          <w:numId w:val="12"/>
        </w:numPr>
        <w:rPr>
          <w:rFonts w:cstheme="minorHAnsi"/>
        </w:rPr>
      </w:pPr>
      <w:r w:rsidRPr="00F75D31">
        <w:rPr>
          <w:sz w:val="24"/>
          <w:szCs w:val="24"/>
        </w:rPr>
        <w:t>Make a plot of the standardized residuals vs y-hat.</w:t>
      </w:r>
      <w:r w:rsidR="007304D1" w:rsidRPr="00F75D31">
        <w:rPr>
          <w:sz w:val="24"/>
          <w:szCs w:val="24"/>
        </w:rPr>
        <w:t xml:space="preserve">  Use snipping tool to cut and paste plot.</w:t>
      </w:r>
      <w:r w:rsidRPr="00F75D31">
        <w:rPr>
          <w:sz w:val="24"/>
          <w:szCs w:val="24"/>
        </w:rPr>
        <w:t xml:space="preserve">  </w:t>
      </w:r>
      <w:r w:rsidR="007304D1" w:rsidRPr="00F75D31">
        <w:rPr>
          <w:b/>
          <w:sz w:val="24"/>
          <w:szCs w:val="24"/>
        </w:rPr>
        <w:t xml:space="preserve">See LM 3 – </w:t>
      </w:r>
      <w:r w:rsidR="007304D1" w:rsidRPr="00F75D31">
        <w:rPr>
          <w:rFonts w:cstheme="minorHAnsi"/>
          <w:b/>
          <w:sz w:val="24"/>
          <w:szCs w:val="24"/>
        </w:rPr>
        <w:t xml:space="preserve">Standardized Residuals -Y-Hat Plot </w:t>
      </w:r>
      <w:r w:rsidR="007304D1" w:rsidRPr="00F75D31">
        <w:rPr>
          <w:b/>
          <w:sz w:val="24"/>
          <w:szCs w:val="24"/>
        </w:rPr>
        <w:t>on 321 R How-to</w:t>
      </w:r>
      <w:r w:rsidR="007304D1" w:rsidRPr="00F75D31">
        <w:rPr>
          <w:sz w:val="24"/>
          <w:szCs w:val="24"/>
        </w:rPr>
        <w:t xml:space="preserve">.  </w:t>
      </w:r>
    </w:p>
    <w:p w14:paraId="57D12CBA" w14:textId="4089821F" w:rsidR="007304D1" w:rsidRPr="00F75D31" w:rsidRDefault="00E91730" w:rsidP="007304D1">
      <w:pPr>
        <w:pStyle w:val="ListParagraph"/>
        <w:ind w:left="1080"/>
        <w:rPr>
          <w:sz w:val="24"/>
          <w:szCs w:val="24"/>
        </w:rPr>
      </w:pPr>
      <w:r>
        <w:rPr>
          <w:noProof/>
          <w:sz w:val="24"/>
          <w:szCs w:val="24"/>
        </w:rPr>
        <w:drawing>
          <wp:inline distT="0" distB="0" distL="0" distR="0" wp14:anchorId="7651BD25" wp14:editId="5848AAE2">
            <wp:extent cx="4211274" cy="2383689"/>
            <wp:effectExtent l="0" t="0" r="571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10-31 at 3.25.49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5073" cy="2385839"/>
                    </a:xfrm>
                    <a:prstGeom prst="rect">
                      <a:avLst/>
                    </a:prstGeom>
                  </pic:spPr>
                </pic:pic>
              </a:graphicData>
            </a:graphic>
          </wp:inline>
        </w:drawing>
      </w:r>
    </w:p>
    <w:p w14:paraId="0EADB3EA" w14:textId="77777777" w:rsidR="007304D1" w:rsidRPr="00F75D31" w:rsidRDefault="007304D1" w:rsidP="007304D1">
      <w:pPr>
        <w:pStyle w:val="ListParagraph"/>
        <w:ind w:left="1080"/>
        <w:rPr>
          <w:sz w:val="24"/>
          <w:szCs w:val="24"/>
        </w:rPr>
      </w:pPr>
    </w:p>
    <w:p w14:paraId="38DBD167" w14:textId="77777777" w:rsidR="007304D1" w:rsidRPr="00F75D31" w:rsidRDefault="007304D1" w:rsidP="007304D1">
      <w:pPr>
        <w:pStyle w:val="ListParagraph"/>
        <w:ind w:left="1080"/>
        <w:rPr>
          <w:sz w:val="24"/>
          <w:szCs w:val="24"/>
        </w:rPr>
      </w:pPr>
    </w:p>
    <w:p w14:paraId="63FD3B80" w14:textId="77777777" w:rsidR="007304D1" w:rsidRPr="00F75D31" w:rsidRDefault="00EF2888" w:rsidP="00EF2888">
      <w:pPr>
        <w:pStyle w:val="ListParagraph"/>
        <w:numPr>
          <w:ilvl w:val="0"/>
          <w:numId w:val="12"/>
        </w:numPr>
        <w:rPr>
          <w:sz w:val="24"/>
          <w:szCs w:val="24"/>
        </w:rPr>
      </w:pPr>
      <w:r w:rsidRPr="00F75D31">
        <w:rPr>
          <w:sz w:val="24"/>
          <w:szCs w:val="24"/>
        </w:rPr>
        <w:t xml:space="preserve">The residual plot in part (b) can be used to check Assumption 1 </w:t>
      </w:r>
      <w:r w:rsidR="00214AD8" w:rsidRPr="00F75D31">
        <w:rPr>
          <w:sz w:val="24"/>
          <w:szCs w:val="24"/>
        </w:rPr>
        <w:t xml:space="preserve">Form of Model </w:t>
      </w:r>
      <w:r w:rsidR="00BF2D21" w:rsidRPr="00F75D31">
        <w:rPr>
          <w:sz w:val="24"/>
          <w:szCs w:val="24"/>
        </w:rPr>
        <w:t>–</w:t>
      </w:r>
      <w:r w:rsidR="00214AD8" w:rsidRPr="00F75D31">
        <w:rPr>
          <w:sz w:val="24"/>
          <w:szCs w:val="24"/>
        </w:rPr>
        <w:t xml:space="preserve"> </w:t>
      </w:r>
      <w:r w:rsidRPr="00F75D31">
        <w:rPr>
          <w:sz w:val="24"/>
          <w:szCs w:val="24"/>
        </w:rPr>
        <w:t xml:space="preserve">Linearity.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04E08A99" w14:textId="6E96810E" w:rsidR="00EF2888" w:rsidRDefault="00EF2888" w:rsidP="00EF2888">
      <w:pPr>
        <w:pStyle w:val="ListParagraph"/>
        <w:ind w:left="1080"/>
        <w:rPr>
          <w:sz w:val="24"/>
          <w:szCs w:val="24"/>
        </w:rPr>
      </w:pPr>
    </w:p>
    <w:p w14:paraId="1EE1F6D1" w14:textId="76344AB9" w:rsidR="00385750" w:rsidRPr="00385750" w:rsidRDefault="00385750" w:rsidP="00EF2888">
      <w:pPr>
        <w:pStyle w:val="ListParagraph"/>
        <w:ind w:left="1080"/>
        <w:rPr>
          <w:color w:val="4F81BD" w:themeColor="accent1"/>
          <w:sz w:val="24"/>
          <w:szCs w:val="24"/>
        </w:rPr>
      </w:pPr>
      <w:r w:rsidRPr="00385750">
        <w:rPr>
          <w:color w:val="4F81BD" w:themeColor="accent1"/>
          <w:sz w:val="24"/>
          <w:szCs w:val="24"/>
        </w:rPr>
        <w:t>No. There is no visible linear relationship between the standardized residuals and the predicted values.</w:t>
      </w:r>
      <w:r w:rsidR="007D5AD3">
        <w:rPr>
          <w:color w:val="4F81BD" w:themeColor="accent1"/>
          <w:sz w:val="24"/>
          <w:szCs w:val="24"/>
        </w:rPr>
        <w:t xml:space="preserve"> This is because we don’t see any type of linear trend amongst the variables. </w:t>
      </w:r>
    </w:p>
    <w:p w14:paraId="3531D50B" w14:textId="04E20529" w:rsidR="007304D1" w:rsidRDefault="007304D1" w:rsidP="007304D1">
      <w:pPr>
        <w:pStyle w:val="ListParagraph"/>
        <w:ind w:left="1080"/>
        <w:rPr>
          <w:sz w:val="24"/>
          <w:szCs w:val="24"/>
        </w:rPr>
      </w:pPr>
    </w:p>
    <w:p w14:paraId="6DEC96B6" w14:textId="285EB363" w:rsidR="009B32E1" w:rsidRDefault="009B32E1" w:rsidP="007304D1">
      <w:pPr>
        <w:pStyle w:val="ListParagraph"/>
        <w:ind w:left="1080"/>
        <w:rPr>
          <w:sz w:val="24"/>
          <w:szCs w:val="24"/>
        </w:rPr>
      </w:pPr>
    </w:p>
    <w:p w14:paraId="5414ACC3" w14:textId="38349FD7" w:rsidR="009B32E1" w:rsidRDefault="009B32E1" w:rsidP="007304D1">
      <w:pPr>
        <w:pStyle w:val="ListParagraph"/>
        <w:ind w:left="1080"/>
        <w:rPr>
          <w:sz w:val="24"/>
          <w:szCs w:val="24"/>
        </w:rPr>
      </w:pPr>
    </w:p>
    <w:p w14:paraId="55E4BD44" w14:textId="433DC274" w:rsidR="009B32E1" w:rsidRDefault="009B32E1" w:rsidP="007304D1">
      <w:pPr>
        <w:pStyle w:val="ListParagraph"/>
        <w:ind w:left="1080"/>
        <w:rPr>
          <w:sz w:val="24"/>
          <w:szCs w:val="24"/>
        </w:rPr>
      </w:pPr>
    </w:p>
    <w:p w14:paraId="3359B36F" w14:textId="77777777" w:rsidR="009B32E1" w:rsidRPr="00F75D31" w:rsidRDefault="009B32E1" w:rsidP="007304D1">
      <w:pPr>
        <w:pStyle w:val="ListParagraph"/>
        <w:ind w:left="1080"/>
        <w:rPr>
          <w:sz w:val="24"/>
          <w:szCs w:val="24"/>
        </w:rPr>
      </w:pPr>
    </w:p>
    <w:p w14:paraId="53C6C915" w14:textId="77777777" w:rsidR="00F75D31" w:rsidRPr="00F75D31" w:rsidRDefault="00F75D31" w:rsidP="007304D1">
      <w:pPr>
        <w:pStyle w:val="ListParagraph"/>
        <w:ind w:left="1080"/>
        <w:rPr>
          <w:sz w:val="24"/>
          <w:szCs w:val="24"/>
        </w:rPr>
      </w:pPr>
    </w:p>
    <w:p w14:paraId="0C1D0C6A" w14:textId="77777777" w:rsidR="00BF2D21" w:rsidRPr="00F75D31" w:rsidRDefault="00BF2D21" w:rsidP="00BF2D21">
      <w:pPr>
        <w:pStyle w:val="ListParagraph"/>
        <w:numPr>
          <w:ilvl w:val="0"/>
          <w:numId w:val="12"/>
        </w:numPr>
        <w:rPr>
          <w:sz w:val="24"/>
          <w:szCs w:val="24"/>
        </w:rPr>
      </w:pPr>
      <w:r w:rsidRPr="00F75D31">
        <w:rPr>
          <w:sz w:val="24"/>
          <w:szCs w:val="24"/>
        </w:rPr>
        <w:lastRenderedPageBreak/>
        <w:t xml:space="preserve">The residual plot in part (b) can be used to check Assumption 3 Errors – Mean Zero.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6ABD476F" w14:textId="2ECA0476" w:rsidR="00F75D31" w:rsidRDefault="00F75D31" w:rsidP="00F75D31"/>
    <w:p w14:paraId="56DEAD04" w14:textId="1F1EA6B9" w:rsidR="00385750" w:rsidRPr="00385750" w:rsidRDefault="009258B7" w:rsidP="00385750">
      <w:pPr>
        <w:pStyle w:val="ListParagraph"/>
        <w:ind w:left="1080"/>
        <w:rPr>
          <w:color w:val="4F81BD" w:themeColor="accent1"/>
          <w:sz w:val="24"/>
          <w:szCs w:val="24"/>
        </w:rPr>
      </w:pPr>
      <w:r>
        <w:rPr>
          <w:color w:val="4F81BD" w:themeColor="accent1"/>
          <w:sz w:val="24"/>
          <w:szCs w:val="24"/>
        </w:rPr>
        <w:t xml:space="preserve">Assumption 3 (mean zero) states that the </w:t>
      </w:r>
      <w:r w:rsidRPr="009258B7">
        <w:rPr>
          <w:color w:val="4F81BD" w:themeColor="accent1"/>
          <w:sz w:val="24"/>
          <w:szCs w:val="24"/>
        </w:rPr>
        <w:t xml:space="preserve">errors </w:t>
      </w:r>
      <w:r w:rsidR="00630464" w:rsidRPr="00630464">
        <w:rPr>
          <w:noProof/>
          <w:color w:val="4F81BD" w:themeColor="accent1"/>
          <w:position w:val="-12"/>
          <w:sz w:val="24"/>
          <w:szCs w:val="24"/>
        </w:rPr>
        <w:object w:dxaOrig="240" w:dyaOrig="360" w14:anchorId="44BD8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1pt;height:18.15pt;mso-width-percent:0;mso-height-percent:0;mso-width-percent:0;mso-height-percent:0" o:ole="">
            <v:imagedata r:id="rId12" o:title=""/>
          </v:shape>
          <o:OLEObject Type="Embed" ProgID="Equation.DSMT4" ShapeID="_x0000_i1028" DrawAspect="Content" ObjectID="_1665763837" r:id="rId13"/>
        </w:object>
      </w:r>
      <w:r w:rsidRPr="009258B7">
        <w:rPr>
          <w:color w:val="4F81BD" w:themeColor="accent1"/>
          <w:sz w:val="24"/>
          <w:szCs w:val="24"/>
        </w:rPr>
        <w:t xml:space="preserve"> </w:t>
      </w:r>
      <w:r>
        <w:rPr>
          <w:color w:val="4F81BD" w:themeColor="accent1"/>
          <w:sz w:val="24"/>
          <w:szCs w:val="24"/>
        </w:rPr>
        <w:t>have a mean of 0 for all values of the X variables. Based on the plot, this assumption is</w:t>
      </w:r>
      <w:r w:rsidR="00FF497F">
        <w:rPr>
          <w:color w:val="4F81BD" w:themeColor="accent1"/>
          <w:sz w:val="24"/>
          <w:szCs w:val="24"/>
        </w:rPr>
        <w:t xml:space="preserve"> met, because there are some errors &gt; 0 and some errors  &lt; 0 , the average error events to 0. There is no concentrated data points in any region of the y-axis.</w:t>
      </w:r>
    </w:p>
    <w:p w14:paraId="1719E123" w14:textId="77777777" w:rsidR="00385750" w:rsidRPr="00F75D31" w:rsidRDefault="00385750" w:rsidP="00F75D31"/>
    <w:p w14:paraId="7A6A69C7" w14:textId="77777777" w:rsidR="00BF2D21" w:rsidRPr="00F75D31" w:rsidRDefault="00BF2D21" w:rsidP="00BF2D21">
      <w:pPr>
        <w:pStyle w:val="ListParagraph"/>
        <w:numPr>
          <w:ilvl w:val="0"/>
          <w:numId w:val="12"/>
        </w:numPr>
        <w:rPr>
          <w:sz w:val="24"/>
          <w:szCs w:val="24"/>
        </w:rPr>
      </w:pPr>
      <w:r w:rsidRPr="00F75D31">
        <w:rPr>
          <w:sz w:val="24"/>
          <w:szCs w:val="24"/>
        </w:rPr>
        <w:t xml:space="preserve">The residual plot in part (b) can be used to check Assumption 4 Errors – Constant Variance.  Does this plot </w:t>
      </w:r>
      <w:r w:rsidR="00220838" w:rsidRPr="00F75D31">
        <w:rPr>
          <w:sz w:val="24"/>
          <w:szCs w:val="24"/>
        </w:rPr>
        <w:t>suggest</w:t>
      </w:r>
      <w:r w:rsidRPr="00F75D31">
        <w:rPr>
          <w:sz w:val="24"/>
          <w:szCs w:val="24"/>
        </w:rPr>
        <w:t xml:space="preserve"> that the assumption is </w:t>
      </w:r>
      <w:r w:rsidR="00220838" w:rsidRPr="00F75D31">
        <w:rPr>
          <w:sz w:val="24"/>
          <w:szCs w:val="24"/>
        </w:rPr>
        <w:t>met?</w:t>
      </w:r>
      <w:r w:rsidRPr="00F75D31">
        <w:rPr>
          <w:sz w:val="24"/>
          <w:szCs w:val="24"/>
        </w:rPr>
        <w:t xml:space="preserve">  Answer Yes/No and give a brief explanation as to why.</w:t>
      </w:r>
    </w:p>
    <w:p w14:paraId="5F68EC2E" w14:textId="77777777" w:rsidR="00BF2D21" w:rsidRPr="00F75D31" w:rsidRDefault="00BF2D21" w:rsidP="00BF2D21">
      <w:pPr>
        <w:pStyle w:val="ListParagraph"/>
        <w:ind w:left="1080"/>
        <w:rPr>
          <w:sz w:val="24"/>
          <w:szCs w:val="24"/>
        </w:rPr>
      </w:pPr>
    </w:p>
    <w:p w14:paraId="57398856" w14:textId="57E3EAE6" w:rsidR="00900236" w:rsidRPr="00A56DB4" w:rsidRDefault="00BC335B" w:rsidP="00A56DB4">
      <w:pPr>
        <w:pStyle w:val="ListParagraph"/>
        <w:ind w:left="1080"/>
        <w:rPr>
          <w:color w:val="4F81BD" w:themeColor="accent1"/>
          <w:sz w:val="24"/>
          <w:szCs w:val="24"/>
        </w:rPr>
      </w:pPr>
      <w:r>
        <w:rPr>
          <w:color w:val="4F81BD" w:themeColor="accent1"/>
          <w:sz w:val="24"/>
          <w:szCs w:val="24"/>
        </w:rPr>
        <w:t>Assumption 4 (constant variance) states that the errors</w:t>
      </w:r>
      <w:r w:rsidR="00630464" w:rsidRPr="00630464">
        <w:rPr>
          <w:noProof/>
          <w:color w:val="4F81BD" w:themeColor="accent1"/>
          <w:position w:val="-12"/>
          <w:sz w:val="24"/>
          <w:szCs w:val="24"/>
        </w:rPr>
        <w:object w:dxaOrig="240" w:dyaOrig="360" w14:anchorId="657CDB97">
          <v:shape id="_x0000_i1027" type="#_x0000_t75" alt="" style="width:12.1pt;height:18.15pt;mso-width-percent:0;mso-height-percent:0;mso-width-percent:0;mso-height-percent:0" o:ole="">
            <v:imagedata r:id="rId12" o:title=""/>
          </v:shape>
          <o:OLEObject Type="Embed" ProgID="Equation.DSMT4" ShapeID="_x0000_i1027" DrawAspect="Content" ObjectID="_1665763838" r:id="rId14"/>
        </w:object>
      </w:r>
      <w:r>
        <w:rPr>
          <w:color w:val="4F81BD" w:themeColor="accent1"/>
          <w:sz w:val="24"/>
          <w:szCs w:val="24"/>
        </w:rPr>
        <w:t xml:space="preserve"> have the same unknown </w:t>
      </w:r>
      <w:r w:rsidRPr="00BC335B">
        <w:rPr>
          <w:color w:val="4F81BD" w:themeColor="accent1"/>
          <w:sz w:val="24"/>
          <w:szCs w:val="24"/>
        </w:rPr>
        <w:t>variance σ</w:t>
      </w:r>
      <w:r w:rsidRPr="00BC335B">
        <w:rPr>
          <w:color w:val="4F81BD" w:themeColor="accent1"/>
          <w:sz w:val="24"/>
          <w:szCs w:val="24"/>
          <w:vertAlign w:val="superscript"/>
        </w:rPr>
        <w:t>2</w:t>
      </w:r>
      <w:r w:rsidRPr="00BC335B">
        <w:rPr>
          <w:color w:val="4F81BD" w:themeColor="accent1"/>
          <w:sz w:val="24"/>
          <w:szCs w:val="24"/>
        </w:rPr>
        <w:t xml:space="preserve"> for all values of the X variables</w:t>
      </w:r>
      <w:r>
        <w:rPr>
          <w:color w:val="4F81BD" w:themeColor="accent1"/>
          <w:sz w:val="24"/>
          <w:szCs w:val="24"/>
        </w:rPr>
        <w:t xml:space="preserve">. Based on the residual plot in part be, this assumption is </w:t>
      </w:r>
      <w:r w:rsidR="00CD56EE">
        <w:rPr>
          <w:color w:val="4F81BD" w:themeColor="accent1"/>
          <w:sz w:val="24"/>
          <w:szCs w:val="24"/>
        </w:rPr>
        <w:t>met, the data isn’t concentrated, the spread of data remains constant throughout the graph.</w:t>
      </w:r>
    </w:p>
    <w:p w14:paraId="55302D19" w14:textId="77777777" w:rsidR="00F75D31" w:rsidRPr="00F75D31" w:rsidRDefault="00F75D31" w:rsidP="00827F36"/>
    <w:p w14:paraId="343EFA77" w14:textId="450B308E" w:rsidR="00F33E04" w:rsidRPr="00385750" w:rsidRDefault="00F33E04" w:rsidP="00F33E04">
      <w:pPr>
        <w:pStyle w:val="ListParagraph"/>
        <w:numPr>
          <w:ilvl w:val="0"/>
          <w:numId w:val="12"/>
        </w:numPr>
        <w:rPr>
          <w:rFonts w:cstheme="minorHAnsi"/>
          <w:sz w:val="24"/>
          <w:szCs w:val="24"/>
        </w:rPr>
      </w:pPr>
      <w:r w:rsidRPr="00F75D31">
        <w:rPr>
          <w:sz w:val="24"/>
          <w:szCs w:val="24"/>
        </w:rPr>
        <w:t xml:space="preserve">Make a normal probability plot of the standardized residuals.  Use snipping tool to cut and paste plot.  </w:t>
      </w:r>
      <w:r w:rsidRPr="00F75D31">
        <w:rPr>
          <w:b/>
          <w:sz w:val="24"/>
          <w:szCs w:val="24"/>
        </w:rPr>
        <w:t xml:space="preserve">See LM 3 – </w:t>
      </w:r>
      <w:r w:rsidRPr="00F75D31">
        <w:rPr>
          <w:rFonts w:cstheme="minorHAnsi"/>
          <w:b/>
          <w:sz w:val="24"/>
          <w:szCs w:val="24"/>
        </w:rPr>
        <w:t xml:space="preserve">Normal Probability Plot of Residuals </w:t>
      </w:r>
      <w:r w:rsidRPr="00F75D31">
        <w:rPr>
          <w:b/>
          <w:sz w:val="24"/>
          <w:szCs w:val="24"/>
        </w:rPr>
        <w:t>on 321 R How-to</w:t>
      </w:r>
      <w:r w:rsidRPr="00F75D31">
        <w:rPr>
          <w:sz w:val="24"/>
          <w:szCs w:val="24"/>
        </w:rPr>
        <w:t xml:space="preserve">.  </w:t>
      </w:r>
    </w:p>
    <w:p w14:paraId="75E80C66" w14:textId="3340CC21" w:rsidR="00F33E04" w:rsidRPr="00A56DB4" w:rsidRDefault="00625D66" w:rsidP="00A56DB4">
      <w:pPr>
        <w:pStyle w:val="ListParagraph"/>
        <w:ind w:left="1080"/>
        <w:rPr>
          <w:rFonts w:cstheme="minorHAnsi"/>
          <w:sz w:val="24"/>
          <w:szCs w:val="24"/>
        </w:rPr>
      </w:pPr>
      <w:r>
        <w:rPr>
          <w:rFonts w:cstheme="minorHAnsi"/>
          <w:noProof/>
          <w:sz w:val="24"/>
          <w:szCs w:val="24"/>
        </w:rPr>
        <w:drawing>
          <wp:inline distT="0" distB="0" distL="0" distR="0" wp14:anchorId="0160BF6F" wp14:editId="340D3103">
            <wp:extent cx="3686961" cy="21270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20-11-01 at 11.08.57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94182" cy="2131259"/>
                    </a:xfrm>
                    <a:prstGeom prst="rect">
                      <a:avLst/>
                    </a:prstGeom>
                  </pic:spPr>
                </pic:pic>
              </a:graphicData>
            </a:graphic>
          </wp:inline>
        </w:drawing>
      </w:r>
    </w:p>
    <w:p w14:paraId="62308C4E" w14:textId="6F8D22F9" w:rsidR="00581C90" w:rsidRPr="00F75D31" w:rsidRDefault="00581C90" w:rsidP="00581C90">
      <w:pPr>
        <w:pStyle w:val="ListParagraph"/>
        <w:numPr>
          <w:ilvl w:val="0"/>
          <w:numId w:val="12"/>
        </w:numPr>
        <w:rPr>
          <w:sz w:val="24"/>
          <w:szCs w:val="24"/>
        </w:rPr>
      </w:pPr>
      <w:r w:rsidRPr="00F75D31">
        <w:rPr>
          <w:sz w:val="24"/>
          <w:szCs w:val="24"/>
        </w:rPr>
        <w:t xml:space="preserve">The normal probability plot in part (f) can be used to check Assumption 2 Errors –  Normality.  This plot suggests that the assumption is violated.  Write a </w:t>
      </w:r>
      <w:r w:rsidR="004855AE" w:rsidRPr="00F75D31">
        <w:rPr>
          <w:sz w:val="24"/>
          <w:szCs w:val="24"/>
        </w:rPr>
        <w:t>sentence</w:t>
      </w:r>
      <w:r w:rsidRPr="00F75D31">
        <w:rPr>
          <w:sz w:val="24"/>
          <w:szCs w:val="24"/>
        </w:rPr>
        <w:t xml:space="preserve"> that tells me what the plot tells you about the residuals.  I want more than “They aren’t normal.”  Tell me what they are</w:t>
      </w:r>
      <w:r w:rsidR="00A56DB4">
        <w:rPr>
          <w:sz w:val="24"/>
          <w:szCs w:val="24"/>
        </w:rPr>
        <w:t xml:space="preserve"> </w:t>
      </w:r>
    </w:p>
    <w:p w14:paraId="7B8371DC" w14:textId="303B72BB" w:rsidR="00581C90" w:rsidRDefault="00581C90" w:rsidP="00581C90">
      <w:pPr>
        <w:pStyle w:val="ListParagraph"/>
        <w:ind w:left="1080"/>
        <w:rPr>
          <w:sz w:val="24"/>
          <w:szCs w:val="24"/>
        </w:rPr>
      </w:pPr>
    </w:p>
    <w:p w14:paraId="21EA864D" w14:textId="5DB75C62" w:rsidR="00F33E04" w:rsidRPr="00A56DB4" w:rsidRDefault="00483DE8" w:rsidP="00F33E04">
      <w:pPr>
        <w:ind w:left="1080"/>
        <w:rPr>
          <w:color w:val="4F81BD" w:themeColor="accent1"/>
        </w:rPr>
      </w:pPr>
      <w:r w:rsidRPr="00A56DB4">
        <w:rPr>
          <w:color w:val="4F81BD" w:themeColor="accent1"/>
        </w:rPr>
        <w:t xml:space="preserve">The closer the blue line is to the dotted black line the more our residuals are fitting a normal </w:t>
      </w:r>
      <w:r w:rsidR="00A56DB4">
        <w:rPr>
          <w:color w:val="4F81BD" w:themeColor="accent1"/>
        </w:rPr>
        <w:t>distribution</w:t>
      </w:r>
      <w:r w:rsidRPr="00A56DB4">
        <w:rPr>
          <w:color w:val="4F81BD" w:themeColor="accent1"/>
        </w:rPr>
        <w:t xml:space="preserve">. </w:t>
      </w:r>
      <w:r w:rsidR="00A56DB4" w:rsidRPr="00A56DB4">
        <w:rPr>
          <w:color w:val="4F81BD" w:themeColor="accent1"/>
        </w:rPr>
        <w:t>Assumption 2 checks Normality, seeing if t</w:t>
      </w:r>
      <w:r w:rsidR="00A56DB4" w:rsidRPr="00A56DB4">
        <w:rPr>
          <w:color w:val="4F81BD" w:themeColor="accent1"/>
        </w:rPr>
        <w:t xml:space="preserve">he errors </w:t>
      </w:r>
      <w:r w:rsidR="00630464" w:rsidRPr="00630464">
        <w:rPr>
          <w:noProof/>
          <w:color w:val="4F81BD" w:themeColor="accent1"/>
          <w:position w:val="-12"/>
        </w:rPr>
        <w:object w:dxaOrig="240" w:dyaOrig="360" w14:anchorId="169222D2">
          <v:shape id="_x0000_i1026" type="#_x0000_t75" alt="" style="width:12.1pt;height:18.15pt;mso-width-percent:0;mso-height-percent:0;mso-width-percent:0;mso-height-percent:0" o:ole="">
            <v:imagedata r:id="rId12" o:title=""/>
          </v:shape>
          <o:OLEObject Type="Embed" ProgID="Equation.DSMT4" ShapeID="_x0000_i1026" DrawAspect="Content" ObjectID="_1665763839" r:id="rId16"/>
        </w:object>
      </w:r>
      <w:r w:rsidR="00A56DB4" w:rsidRPr="00A56DB4">
        <w:rPr>
          <w:color w:val="4F81BD" w:themeColor="accent1"/>
        </w:rPr>
        <w:t xml:space="preserve"> follow a normal distribution</w:t>
      </w:r>
      <w:r w:rsidR="00A56DB4" w:rsidRPr="00A56DB4">
        <w:rPr>
          <w:color w:val="4F81BD" w:themeColor="accent1"/>
        </w:rPr>
        <w:t xml:space="preserve">. </w:t>
      </w:r>
      <w:r w:rsidR="00A56DB4" w:rsidRPr="00A56DB4">
        <w:rPr>
          <w:color w:val="4F81BD" w:themeColor="accent1"/>
        </w:rPr>
        <w:t>. Based on the plot,</w:t>
      </w:r>
      <w:r w:rsidR="00A56DB4" w:rsidRPr="00A56DB4">
        <w:rPr>
          <w:color w:val="4F81BD" w:themeColor="accent1"/>
        </w:rPr>
        <w:t xml:space="preserve"> Assumption 2 Normality  is not met because the residuals are heavy tailed. The</w:t>
      </w:r>
      <w:r w:rsidRPr="00A56DB4">
        <w:rPr>
          <w:color w:val="4F81BD" w:themeColor="accent1"/>
        </w:rPr>
        <w:t xml:space="preserve"> blue line is pretty far from the dotted black line at very low (&lt; -1 ) and very high (&gt; 1.5) quantiles. This means residuals from our model at high quantiles are not fitting the normal dist. well. Residuals on the far left (-3, -2) part of the graph tell us tha</w:t>
      </w:r>
      <w:r w:rsidR="00316427" w:rsidRPr="00A56DB4">
        <w:rPr>
          <w:color w:val="4F81BD" w:themeColor="accent1"/>
        </w:rPr>
        <w:t xml:space="preserve">t we have heavy tails. </w:t>
      </w:r>
    </w:p>
    <w:p w14:paraId="3D2F01ED" w14:textId="77777777" w:rsidR="00581C90" w:rsidRPr="00F75D31" w:rsidRDefault="00581C90" w:rsidP="00581C90">
      <w:pPr>
        <w:rPr>
          <w:b/>
        </w:rPr>
      </w:pPr>
      <w:r w:rsidRPr="00F75D31">
        <w:rPr>
          <w:b/>
        </w:rPr>
        <w:lastRenderedPageBreak/>
        <w:t xml:space="preserve">There is no time </w:t>
      </w:r>
      <w:r w:rsidR="00D63C53" w:rsidRPr="00F75D31">
        <w:rPr>
          <w:b/>
        </w:rPr>
        <w:t>component</w:t>
      </w:r>
      <w:r w:rsidRPr="00F75D31">
        <w:rPr>
          <w:b/>
        </w:rPr>
        <w:t xml:space="preserve"> to the data collection so checking Assumption 5 Errors – </w:t>
      </w:r>
      <w:r w:rsidR="00D63C53" w:rsidRPr="00F75D31">
        <w:rPr>
          <w:b/>
        </w:rPr>
        <w:t>Independence</w:t>
      </w:r>
      <w:r w:rsidRPr="00F75D31">
        <w:rPr>
          <w:b/>
        </w:rPr>
        <w:t xml:space="preserve"> </w:t>
      </w:r>
      <w:r w:rsidR="00F1558D" w:rsidRPr="00F75D31">
        <w:rPr>
          <w:b/>
        </w:rPr>
        <w:t xml:space="preserve">is </w:t>
      </w:r>
      <w:r w:rsidRPr="00F75D31">
        <w:rPr>
          <w:b/>
        </w:rPr>
        <w:t xml:space="preserve">not applicable.  We can make the </w:t>
      </w:r>
      <w:r w:rsidR="00D63C53" w:rsidRPr="00F75D31">
        <w:rPr>
          <w:b/>
        </w:rPr>
        <w:t>argument</w:t>
      </w:r>
      <w:r w:rsidRPr="00F75D31">
        <w:rPr>
          <w:b/>
        </w:rPr>
        <w:t xml:space="preserve"> that the error in predicting the price of one used car should have no effect on the error of predicting the price of any other </w:t>
      </w:r>
      <w:r w:rsidR="00D63C53" w:rsidRPr="00F75D31">
        <w:rPr>
          <w:b/>
        </w:rPr>
        <w:t>used</w:t>
      </w:r>
      <w:r w:rsidRPr="00F75D31">
        <w:rPr>
          <w:b/>
        </w:rPr>
        <w:t xml:space="preserve"> car.  That’s what the assumption says.</w:t>
      </w:r>
    </w:p>
    <w:p w14:paraId="4F69C5A7" w14:textId="77777777" w:rsidR="00581C90" w:rsidRPr="00F75D31" w:rsidRDefault="00581C90" w:rsidP="00581C90"/>
    <w:p w14:paraId="27D0685E" w14:textId="77777777" w:rsidR="00581C90" w:rsidRPr="00F75D31" w:rsidRDefault="007E194A" w:rsidP="00857D43">
      <w:pPr>
        <w:pStyle w:val="ListParagraph"/>
        <w:numPr>
          <w:ilvl w:val="0"/>
          <w:numId w:val="28"/>
        </w:numPr>
        <w:rPr>
          <w:sz w:val="24"/>
          <w:szCs w:val="24"/>
        </w:rPr>
      </w:pPr>
      <w:r w:rsidRPr="00F75D31">
        <w:rPr>
          <w:sz w:val="24"/>
          <w:szCs w:val="24"/>
        </w:rPr>
        <w:t xml:space="preserve">The assumptions that we investigated in Question </w:t>
      </w:r>
      <w:r w:rsidR="00F1558D" w:rsidRPr="00F75D31">
        <w:rPr>
          <w:sz w:val="24"/>
          <w:szCs w:val="24"/>
        </w:rPr>
        <w:t>5</w:t>
      </w:r>
      <w:r w:rsidRPr="00F75D31">
        <w:rPr>
          <w:sz w:val="24"/>
          <w:szCs w:val="24"/>
        </w:rPr>
        <w:t xml:space="preserve"> deal </w:t>
      </w:r>
      <w:r w:rsidR="004855AE" w:rsidRPr="00F75D31">
        <w:rPr>
          <w:sz w:val="24"/>
          <w:szCs w:val="24"/>
        </w:rPr>
        <w:t>with</w:t>
      </w:r>
      <w:r w:rsidRPr="00F75D31">
        <w:rPr>
          <w:sz w:val="24"/>
          <w:szCs w:val="24"/>
        </w:rPr>
        <w:t xml:space="preserve"> the model and the errors.  In Question </w:t>
      </w:r>
      <w:r w:rsidR="00F1558D" w:rsidRPr="00F75D31">
        <w:rPr>
          <w:sz w:val="24"/>
          <w:szCs w:val="24"/>
        </w:rPr>
        <w:t>6</w:t>
      </w:r>
      <w:r w:rsidRPr="00F75D31">
        <w:rPr>
          <w:sz w:val="24"/>
          <w:szCs w:val="24"/>
        </w:rPr>
        <w:t xml:space="preserve"> we focus on the predictors.  </w:t>
      </w:r>
    </w:p>
    <w:p w14:paraId="0140A9AE" w14:textId="77777777" w:rsidR="007E194A" w:rsidRPr="00F75D31" w:rsidRDefault="007E194A" w:rsidP="007E194A">
      <w:pPr>
        <w:pStyle w:val="ListParagraph"/>
        <w:rPr>
          <w:sz w:val="24"/>
          <w:szCs w:val="24"/>
        </w:rPr>
      </w:pPr>
    </w:p>
    <w:p w14:paraId="28BA2F49" w14:textId="77777777" w:rsidR="007E194A" w:rsidRPr="00F75D31" w:rsidRDefault="007E194A" w:rsidP="007E194A">
      <w:pPr>
        <w:pStyle w:val="ListParagraph"/>
        <w:numPr>
          <w:ilvl w:val="0"/>
          <w:numId w:val="24"/>
        </w:numPr>
        <w:rPr>
          <w:sz w:val="24"/>
          <w:szCs w:val="24"/>
        </w:rPr>
      </w:pPr>
      <w:r w:rsidRPr="00F75D31">
        <w:rPr>
          <w:sz w:val="24"/>
          <w:szCs w:val="24"/>
        </w:rPr>
        <w:t xml:space="preserve">Assumption 7 Predictors – No </w:t>
      </w:r>
      <w:r w:rsidR="004855AE" w:rsidRPr="00F75D31">
        <w:rPr>
          <w:sz w:val="24"/>
          <w:szCs w:val="24"/>
        </w:rPr>
        <w:t>Measurement</w:t>
      </w:r>
      <w:r w:rsidR="00F1558D" w:rsidRPr="00F75D31">
        <w:rPr>
          <w:sz w:val="24"/>
          <w:szCs w:val="24"/>
        </w:rPr>
        <w:t xml:space="preserve"> Error</w:t>
      </w:r>
      <w:r w:rsidRPr="00F75D31">
        <w:rPr>
          <w:sz w:val="24"/>
          <w:szCs w:val="24"/>
        </w:rPr>
        <w:t>.  We don’t have a diagnostic to check this, but write a sentence that explains what this assumption means for this example.</w:t>
      </w:r>
    </w:p>
    <w:p w14:paraId="09B4CA68" w14:textId="2A35C5C5" w:rsidR="007E194A" w:rsidRDefault="007E194A" w:rsidP="007E194A">
      <w:pPr>
        <w:pStyle w:val="ListParagraph"/>
        <w:ind w:left="1080"/>
        <w:rPr>
          <w:sz w:val="24"/>
          <w:szCs w:val="24"/>
        </w:rPr>
      </w:pPr>
    </w:p>
    <w:p w14:paraId="6BF0E2B1" w14:textId="3CAB0658" w:rsidR="00385750" w:rsidRPr="00385750" w:rsidRDefault="00385750" w:rsidP="007E194A">
      <w:pPr>
        <w:pStyle w:val="ListParagraph"/>
        <w:ind w:left="1080"/>
        <w:rPr>
          <w:color w:val="4F81BD" w:themeColor="accent1"/>
          <w:sz w:val="24"/>
          <w:szCs w:val="24"/>
        </w:rPr>
      </w:pPr>
      <w:r w:rsidRPr="00385750">
        <w:rPr>
          <w:color w:val="4F81BD" w:themeColor="accent1"/>
          <w:sz w:val="24"/>
          <w:szCs w:val="24"/>
        </w:rPr>
        <w:t>The 7</w:t>
      </w:r>
      <w:r w:rsidRPr="00385750">
        <w:rPr>
          <w:color w:val="4F81BD" w:themeColor="accent1"/>
          <w:sz w:val="24"/>
          <w:szCs w:val="24"/>
          <w:vertAlign w:val="superscript"/>
        </w:rPr>
        <w:t>th</w:t>
      </w:r>
      <w:r w:rsidRPr="00385750">
        <w:rPr>
          <w:color w:val="4F81BD" w:themeColor="accent1"/>
          <w:sz w:val="24"/>
          <w:szCs w:val="24"/>
        </w:rPr>
        <w:t xml:space="preserve"> regression assumption states that there is no measurement error, meaning, all the predictor variables (X1,X</w:t>
      </w:r>
      <w:proofErr w:type="gramStart"/>
      <w:r w:rsidRPr="00385750">
        <w:rPr>
          <w:color w:val="4F81BD" w:themeColor="accent1"/>
          <w:sz w:val="24"/>
          <w:szCs w:val="24"/>
        </w:rPr>
        <w:t>2,…</w:t>
      </w:r>
      <w:proofErr w:type="gramEnd"/>
      <w:r w:rsidRPr="00385750">
        <w:rPr>
          <w:color w:val="4F81BD" w:themeColor="accent1"/>
          <w:sz w:val="24"/>
          <w:szCs w:val="24"/>
        </w:rPr>
        <w:t>Xn) are measured without error.</w:t>
      </w:r>
      <w:r w:rsidR="00CD56EE">
        <w:rPr>
          <w:color w:val="4F81BD" w:themeColor="accent1"/>
          <w:sz w:val="24"/>
          <w:szCs w:val="24"/>
        </w:rPr>
        <w:t xml:space="preserve"> This means, for this example, that we assume that the  measurement of Millage is measured without error.</w:t>
      </w:r>
    </w:p>
    <w:p w14:paraId="7609DBEA" w14:textId="77777777" w:rsidR="00F75D31" w:rsidRPr="00F75D31" w:rsidRDefault="00F75D31" w:rsidP="007E194A">
      <w:pPr>
        <w:pStyle w:val="ListParagraph"/>
        <w:ind w:left="1080"/>
        <w:rPr>
          <w:sz w:val="24"/>
          <w:szCs w:val="24"/>
        </w:rPr>
      </w:pPr>
    </w:p>
    <w:p w14:paraId="7346A959" w14:textId="77777777" w:rsidR="007E194A" w:rsidRPr="00F75D31" w:rsidRDefault="007E194A" w:rsidP="007E194A">
      <w:r w:rsidRPr="00F75D31">
        <w:rPr>
          <w:b/>
        </w:rPr>
        <w:t xml:space="preserve">Since we only have one predictor in the model, Assumption 8 Predictors – Predictors Independence is not relevant.  </w:t>
      </w:r>
    </w:p>
    <w:p w14:paraId="78DBB995" w14:textId="77777777" w:rsidR="007E194A" w:rsidRPr="00F75D31" w:rsidRDefault="007E194A" w:rsidP="007E194A"/>
    <w:p w14:paraId="206B8BE2" w14:textId="77777777" w:rsidR="007E194A" w:rsidRPr="00F75D31" w:rsidRDefault="00393F44" w:rsidP="007E194A">
      <w:pPr>
        <w:pStyle w:val="ListParagraph"/>
        <w:numPr>
          <w:ilvl w:val="0"/>
          <w:numId w:val="24"/>
        </w:numPr>
        <w:rPr>
          <w:sz w:val="24"/>
          <w:szCs w:val="24"/>
        </w:rPr>
      </w:pPr>
      <w:r w:rsidRPr="00F75D31">
        <w:rPr>
          <w:sz w:val="24"/>
          <w:szCs w:val="24"/>
        </w:rPr>
        <w:t>Page 108 of the text states that points are consider</w:t>
      </w:r>
      <w:r w:rsidR="00F1558D" w:rsidRPr="00F75D31">
        <w:rPr>
          <w:sz w:val="24"/>
          <w:szCs w:val="24"/>
        </w:rPr>
        <w:t>ed</w:t>
      </w:r>
      <w:r w:rsidRPr="00F75D31">
        <w:rPr>
          <w:sz w:val="24"/>
          <w:szCs w:val="24"/>
        </w:rPr>
        <w:t xml:space="preserve"> to have high leverage if the leverage value exceeds </w:t>
      </w:r>
      <w:r w:rsidR="00630464" w:rsidRPr="00630464">
        <w:rPr>
          <w:noProof/>
          <w:position w:val="-18"/>
          <w:sz w:val="24"/>
          <w:szCs w:val="24"/>
        </w:rPr>
        <w:object w:dxaOrig="1080" w:dyaOrig="580" w14:anchorId="0DC85099">
          <v:shape id="_x0000_i1025" type="#_x0000_t75" alt="" style="width:53.85pt;height:28.95pt;mso-width-percent:0;mso-height-percent:0;mso-width-percent:0;mso-height-percent:0" o:ole="">
            <v:imagedata r:id="rId17" o:title=""/>
          </v:shape>
          <o:OLEObject Type="Embed" ProgID="Equation.DSMT4" ShapeID="_x0000_i1025" DrawAspect="Content" ObjectID="_1665763840" r:id="rId18"/>
        </w:object>
      </w:r>
      <w:r w:rsidRPr="00F75D31">
        <w:rPr>
          <w:sz w:val="24"/>
          <w:szCs w:val="24"/>
        </w:rPr>
        <w:t xml:space="preserve">.  What is the cutoff value for leverage for this data set? </w:t>
      </w:r>
    </w:p>
    <w:p w14:paraId="58E20F3A" w14:textId="77777777" w:rsidR="007E194A" w:rsidRPr="00F75D31" w:rsidRDefault="007E194A" w:rsidP="007E194A">
      <w:pPr>
        <w:pStyle w:val="ListParagraph"/>
        <w:rPr>
          <w:sz w:val="24"/>
          <w:szCs w:val="24"/>
        </w:rPr>
      </w:pPr>
    </w:p>
    <w:p w14:paraId="6C43091B" w14:textId="7036B2EE" w:rsidR="009507AC" w:rsidRDefault="009507AC" w:rsidP="009507AC">
      <w:pPr>
        <w:pStyle w:val="ListParagraph"/>
        <w:ind w:left="1080"/>
        <w:rPr>
          <w:sz w:val="24"/>
          <w:szCs w:val="24"/>
        </w:rPr>
      </w:pPr>
      <w:r>
        <w:rPr>
          <w:sz w:val="24"/>
          <w:szCs w:val="24"/>
        </w:rPr>
        <w:t xml:space="preserve">p = 1 ; there is one predictor </w:t>
      </w:r>
    </w:p>
    <w:p w14:paraId="7D7B429A" w14:textId="5AC74AD3" w:rsidR="009507AC" w:rsidRDefault="009507AC" w:rsidP="009507AC">
      <w:pPr>
        <w:pStyle w:val="ListParagraph"/>
        <w:ind w:left="1080"/>
        <w:rPr>
          <w:sz w:val="24"/>
          <w:szCs w:val="24"/>
        </w:rPr>
      </w:pPr>
      <w:r>
        <w:rPr>
          <w:sz w:val="24"/>
          <w:szCs w:val="24"/>
        </w:rPr>
        <w:t>n = 804; there are 804 cars in the dataset</w:t>
      </w:r>
    </w:p>
    <w:p w14:paraId="2A8E71CC" w14:textId="35B05D3A" w:rsidR="009507AC" w:rsidRDefault="009507AC" w:rsidP="009507AC">
      <w:pPr>
        <w:pStyle w:val="ListParagraph"/>
        <w:ind w:left="1080"/>
        <w:rPr>
          <w:sz w:val="24"/>
          <w:szCs w:val="24"/>
        </w:rPr>
      </w:pPr>
    </w:p>
    <w:p w14:paraId="49F543CD" w14:textId="7E26E6F0" w:rsidR="009507AC" w:rsidRPr="00BA42BE" w:rsidRDefault="00BA42BE" w:rsidP="009507AC">
      <w:pPr>
        <w:pStyle w:val="ListParagraph"/>
        <w:ind w:left="1080"/>
        <w:rPr>
          <w:color w:val="4F81BD" w:themeColor="accent1"/>
          <w:sz w:val="24"/>
          <w:szCs w:val="24"/>
        </w:rPr>
      </w:pPr>
      <w:r w:rsidRPr="00BA42BE">
        <w:rPr>
          <w:color w:val="4F81BD" w:themeColor="accent1"/>
          <w:sz w:val="24"/>
          <w:szCs w:val="24"/>
        </w:rPr>
        <w:t>High Leverage = 2(1+1)/804 = 4/804 = .00497512</w:t>
      </w:r>
    </w:p>
    <w:p w14:paraId="3576907B" w14:textId="20918BF0" w:rsidR="00BA42BE" w:rsidRPr="00BA42BE" w:rsidRDefault="00BA42BE" w:rsidP="009507AC">
      <w:pPr>
        <w:pStyle w:val="ListParagraph"/>
        <w:ind w:left="1080"/>
        <w:rPr>
          <w:color w:val="4F81BD" w:themeColor="accent1"/>
          <w:sz w:val="24"/>
          <w:szCs w:val="24"/>
        </w:rPr>
      </w:pPr>
    </w:p>
    <w:p w14:paraId="0AB23415" w14:textId="0AF5ABF0" w:rsidR="00BA42BE" w:rsidRPr="00BA42BE" w:rsidRDefault="00BA42BE" w:rsidP="009507AC">
      <w:pPr>
        <w:pStyle w:val="ListParagraph"/>
        <w:ind w:left="1080"/>
        <w:rPr>
          <w:color w:val="4F81BD" w:themeColor="accent1"/>
          <w:sz w:val="24"/>
          <w:szCs w:val="24"/>
        </w:rPr>
      </w:pPr>
      <w:r w:rsidRPr="00BA42BE">
        <w:rPr>
          <w:color w:val="4F81BD" w:themeColor="accent1"/>
          <w:sz w:val="24"/>
          <w:szCs w:val="24"/>
        </w:rPr>
        <w:t>.00497512 is the leverage cutoff for this dataset.</w:t>
      </w:r>
    </w:p>
    <w:p w14:paraId="7108EADC" w14:textId="77777777" w:rsidR="00BA42BE" w:rsidRPr="00F75D31" w:rsidRDefault="00BA42BE" w:rsidP="009507AC">
      <w:pPr>
        <w:pStyle w:val="ListParagraph"/>
        <w:ind w:left="1080"/>
        <w:rPr>
          <w:sz w:val="24"/>
          <w:szCs w:val="24"/>
        </w:rPr>
      </w:pPr>
    </w:p>
    <w:p w14:paraId="0709630C" w14:textId="77777777" w:rsidR="00393F44" w:rsidRPr="00F75D31" w:rsidRDefault="00393F44" w:rsidP="007E194A">
      <w:pPr>
        <w:pStyle w:val="ListParagraph"/>
        <w:rPr>
          <w:sz w:val="24"/>
          <w:szCs w:val="24"/>
        </w:rPr>
      </w:pPr>
    </w:p>
    <w:p w14:paraId="0E298AEB" w14:textId="77777777" w:rsidR="00393F44" w:rsidRPr="00F75D31" w:rsidRDefault="00393F44" w:rsidP="00393F44">
      <w:pPr>
        <w:pStyle w:val="ListParagraph"/>
        <w:numPr>
          <w:ilvl w:val="0"/>
          <w:numId w:val="24"/>
        </w:numPr>
        <w:rPr>
          <w:rFonts w:cstheme="minorHAnsi"/>
          <w:sz w:val="24"/>
          <w:szCs w:val="24"/>
        </w:rPr>
      </w:pPr>
      <w:r w:rsidRPr="00F75D31">
        <w:rPr>
          <w:sz w:val="24"/>
          <w:szCs w:val="24"/>
        </w:rPr>
        <w:t xml:space="preserve">Write the code to identify the points with high leverage and save them to an R Object named HighLev.  </w:t>
      </w:r>
      <w:r w:rsidRPr="00F75D31">
        <w:rPr>
          <w:b/>
          <w:sz w:val="24"/>
          <w:szCs w:val="24"/>
        </w:rPr>
        <w:t>See LM 3 – High Leverage</w:t>
      </w:r>
      <w:r w:rsidRPr="00F75D31">
        <w:rPr>
          <w:rFonts w:cstheme="minorHAnsi"/>
          <w:b/>
          <w:sz w:val="24"/>
          <w:szCs w:val="24"/>
        </w:rPr>
        <w:t xml:space="preserve"> </w:t>
      </w:r>
      <w:r w:rsidRPr="00F75D31">
        <w:rPr>
          <w:b/>
          <w:sz w:val="24"/>
          <w:szCs w:val="24"/>
        </w:rPr>
        <w:t>on 321 R How-to</w:t>
      </w:r>
      <w:r w:rsidRPr="00F75D31">
        <w:rPr>
          <w:sz w:val="24"/>
          <w:szCs w:val="24"/>
        </w:rPr>
        <w:t>.  How many of the 804 points were identified?</w:t>
      </w:r>
    </w:p>
    <w:p w14:paraId="6AC31EC1" w14:textId="01FC50E7" w:rsidR="00393F44" w:rsidRPr="00F75D31" w:rsidRDefault="00672E1F" w:rsidP="00393F44">
      <w:pPr>
        <w:pStyle w:val="ListParagraph"/>
        <w:ind w:left="1080"/>
        <w:rPr>
          <w:sz w:val="24"/>
          <w:szCs w:val="24"/>
        </w:rPr>
      </w:pPr>
      <w:r>
        <w:rPr>
          <w:noProof/>
          <w:sz w:val="24"/>
          <w:szCs w:val="24"/>
        </w:rPr>
        <w:drawing>
          <wp:inline distT="0" distB="0" distL="0" distR="0" wp14:anchorId="47B86D02" wp14:editId="2E84676F">
            <wp:extent cx="3447875" cy="11853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10-31 at 5.04.21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54832" cy="1187783"/>
                    </a:xfrm>
                    <a:prstGeom prst="rect">
                      <a:avLst/>
                    </a:prstGeom>
                  </pic:spPr>
                </pic:pic>
              </a:graphicData>
            </a:graphic>
          </wp:inline>
        </w:drawing>
      </w:r>
    </w:p>
    <w:p w14:paraId="0382A88B" w14:textId="77777777" w:rsidR="00C376C6" w:rsidRDefault="00C376C6" w:rsidP="00393F44">
      <w:pPr>
        <w:pStyle w:val="ListParagraph"/>
        <w:ind w:left="1080"/>
        <w:rPr>
          <w:color w:val="4F81BD" w:themeColor="accent1"/>
          <w:sz w:val="24"/>
          <w:szCs w:val="24"/>
        </w:rPr>
      </w:pPr>
    </w:p>
    <w:p w14:paraId="00053543" w14:textId="77777777" w:rsidR="00C376C6" w:rsidRDefault="00C376C6" w:rsidP="00393F44">
      <w:pPr>
        <w:pStyle w:val="ListParagraph"/>
        <w:ind w:left="1080"/>
        <w:rPr>
          <w:color w:val="4F81BD" w:themeColor="accent1"/>
          <w:sz w:val="24"/>
          <w:szCs w:val="24"/>
        </w:rPr>
      </w:pPr>
    </w:p>
    <w:p w14:paraId="5A7FB398" w14:textId="62D9027C" w:rsidR="00393F44" w:rsidRPr="007E2D04" w:rsidRDefault="007E2D04" w:rsidP="00393F44">
      <w:pPr>
        <w:pStyle w:val="ListParagraph"/>
        <w:ind w:left="1080"/>
        <w:rPr>
          <w:color w:val="4F81BD" w:themeColor="accent1"/>
          <w:sz w:val="24"/>
          <w:szCs w:val="24"/>
        </w:rPr>
      </w:pPr>
      <w:bookmarkStart w:id="0" w:name="_GoBack"/>
      <w:bookmarkEnd w:id="0"/>
      <w:r w:rsidRPr="007E2D04">
        <w:rPr>
          <w:color w:val="4F81BD" w:themeColor="accent1"/>
          <w:sz w:val="24"/>
          <w:szCs w:val="24"/>
        </w:rPr>
        <w:t xml:space="preserve">81 points were defined with high leverage.  </w:t>
      </w:r>
    </w:p>
    <w:p w14:paraId="7019B41E" w14:textId="77777777" w:rsidR="00F75D31" w:rsidRPr="00F75D31" w:rsidRDefault="00F75D31" w:rsidP="00393F44">
      <w:pPr>
        <w:pStyle w:val="ListParagraph"/>
        <w:ind w:left="1080"/>
        <w:rPr>
          <w:sz w:val="24"/>
          <w:szCs w:val="24"/>
        </w:rPr>
      </w:pPr>
    </w:p>
    <w:p w14:paraId="251FE44D" w14:textId="77777777" w:rsidR="00EA548D" w:rsidRPr="00F75D31" w:rsidRDefault="00EA548D" w:rsidP="003B6131">
      <w:pPr>
        <w:pStyle w:val="ListParagraph"/>
        <w:numPr>
          <w:ilvl w:val="0"/>
          <w:numId w:val="24"/>
        </w:numPr>
        <w:rPr>
          <w:rFonts w:cstheme="minorHAnsi"/>
          <w:sz w:val="24"/>
          <w:szCs w:val="24"/>
        </w:rPr>
      </w:pPr>
      <w:r w:rsidRPr="00F75D31">
        <w:rPr>
          <w:sz w:val="24"/>
          <w:szCs w:val="24"/>
        </w:rPr>
        <w:lastRenderedPageBreak/>
        <w:t xml:space="preserve">Make a plot of Cooks D by observation number using the HighLev R Object. </w:t>
      </w:r>
      <w:r w:rsidR="003B6131" w:rsidRPr="00F75D31">
        <w:rPr>
          <w:sz w:val="24"/>
          <w:szCs w:val="24"/>
        </w:rPr>
        <w:t xml:space="preserve"> Write the code so that the observation number for the top five values are identified. </w:t>
      </w:r>
      <w:r w:rsidRPr="00F75D31">
        <w:rPr>
          <w:sz w:val="24"/>
          <w:szCs w:val="24"/>
        </w:rPr>
        <w:t xml:space="preserve"> Use snipping tool to cut and paste plot.  </w:t>
      </w:r>
      <w:r w:rsidRPr="00F75D31">
        <w:rPr>
          <w:b/>
          <w:sz w:val="24"/>
          <w:szCs w:val="24"/>
        </w:rPr>
        <w:t xml:space="preserve">See LM 3 – </w:t>
      </w:r>
      <w:r w:rsidRPr="00F75D31">
        <w:rPr>
          <w:rFonts w:cstheme="minorHAnsi"/>
          <w:b/>
          <w:sz w:val="24"/>
          <w:szCs w:val="24"/>
        </w:rPr>
        <w:t xml:space="preserve">Cooks D </w:t>
      </w:r>
      <w:r w:rsidRPr="00F75D31">
        <w:rPr>
          <w:b/>
          <w:sz w:val="24"/>
          <w:szCs w:val="24"/>
        </w:rPr>
        <w:t>on 321 R How-to</w:t>
      </w:r>
      <w:r w:rsidRPr="00F75D31">
        <w:rPr>
          <w:sz w:val="24"/>
          <w:szCs w:val="24"/>
        </w:rPr>
        <w:t xml:space="preserve">.  </w:t>
      </w:r>
    </w:p>
    <w:p w14:paraId="53862C1F" w14:textId="3BACA368" w:rsidR="00393F44" w:rsidRPr="00F75D31" w:rsidRDefault="002A3512" w:rsidP="00EA548D">
      <w:pPr>
        <w:ind w:left="720"/>
      </w:pPr>
      <w:r>
        <w:rPr>
          <w:noProof/>
        </w:rPr>
        <w:drawing>
          <wp:inline distT="0" distB="0" distL="0" distR="0" wp14:anchorId="69058F17" wp14:editId="0AF466EF">
            <wp:extent cx="4110606" cy="2225261"/>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10-31 at 5.08.38 PM.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111908" cy="2225966"/>
                    </a:xfrm>
                    <a:prstGeom prst="rect">
                      <a:avLst/>
                    </a:prstGeom>
                  </pic:spPr>
                </pic:pic>
              </a:graphicData>
            </a:graphic>
          </wp:inline>
        </w:drawing>
      </w:r>
    </w:p>
    <w:p w14:paraId="02B2683F" w14:textId="77777777" w:rsidR="00F75D31" w:rsidRPr="00F75D31" w:rsidRDefault="00F75D31" w:rsidP="00F75D31"/>
    <w:p w14:paraId="1155F309" w14:textId="77777777" w:rsidR="00393F44" w:rsidRPr="00F75D31" w:rsidRDefault="007E1920" w:rsidP="007E1920">
      <w:pPr>
        <w:pStyle w:val="ListParagraph"/>
        <w:numPr>
          <w:ilvl w:val="0"/>
          <w:numId w:val="24"/>
        </w:numPr>
        <w:rPr>
          <w:sz w:val="24"/>
          <w:szCs w:val="24"/>
        </w:rPr>
      </w:pPr>
      <w:r w:rsidRPr="00F75D31">
        <w:rPr>
          <w:sz w:val="24"/>
          <w:szCs w:val="24"/>
        </w:rPr>
        <w:t xml:space="preserve">Complete the table below with information from the original dataset and the Model1.metrics on </w:t>
      </w:r>
      <w:r w:rsidR="00857D43" w:rsidRPr="00F75D31">
        <w:rPr>
          <w:sz w:val="24"/>
          <w:szCs w:val="24"/>
        </w:rPr>
        <w:t>the two observations with the largest Cooks D.</w:t>
      </w:r>
    </w:p>
    <w:p w14:paraId="295951F3" w14:textId="77777777" w:rsidR="007E1920" w:rsidRPr="00F75D31" w:rsidRDefault="007E1920" w:rsidP="007E1920">
      <w:pPr>
        <w:pStyle w:val="ListParagraph"/>
        <w:ind w:left="1080"/>
        <w:rPr>
          <w:sz w:val="24"/>
          <w:szCs w:val="24"/>
        </w:rPr>
      </w:pPr>
    </w:p>
    <w:tbl>
      <w:tblPr>
        <w:tblStyle w:val="TableGrid"/>
        <w:tblW w:w="0" w:type="auto"/>
        <w:tblInd w:w="625" w:type="dxa"/>
        <w:tblLook w:val="04A0" w:firstRow="1" w:lastRow="0" w:firstColumn="1" w:lastColumn="0" w:noHBand="0" w:noVBand="1"/>
      </w:tblPr>
      <w:tblGrid>
        <w:gridCol w:w="1512"/>
        <w:gridCol w:w="1182"/>
        <w:gridCol w:w="1003"/>
        <w:gridCol w:w="1476"/>
        <w:gridCol w:w="1476"/>
        <w:gridCol w:w="2076"/>
      </w:tblGrid>
      <w:tr w:rsidR="00857D43" w:rsidRPr="00F75D31" w14:paraId="56063656" w14:textId="77777777" w:rsidTr="00CF3F91">
        <w:tc>
          <w:tcPr>
            <w:tcW w:w="1620" w:type="dxa"/>
          </w:tcPr>
          <w:p w14:paraId="62A9B22A" w14:textId="77777777" w:rsidR="00857D43" w:rsidRPr="00F75D31" w:rsidRDefault="00857D43" w:rsidP="00857D43">
            <w:pPr>
              <w:pStyle w:val="ListParagraph"/>
              <w:ind w:left="0"/>
              <w:jc w:val="center"/>
            </w:pPr>
            <w:r w:rsidRPr="00F75D31">
              <w:t>Observation</w:t>
            </w:r>
          </w:p>
        </w:tc>
        <w:tc>
          <w:tcPr>
            <w:tcW w:w="1240" w:type="dxa"/>
          </w:tcPr>
          <w:p w14:paraId="2324DBC3" w14:textId="77777777" w:rsidR="00857D43" w:rsidRPr="00F75D31" w:rsidRDefault="00857D43" w:rsidP="00857D43">
            <w:pPr>
              <w:pStyle w:val="ListParagraph"/>
              <w:ind w:left="0"/>
            </w:pPr>
            <w:r w:rsidRPr="00F75D31">
              <w:t>Price</w:t>
            </w:r>
          </w:p>
        </w:tc>
        <w:tc>
          <w:tcPr>
            <w:tcW w:w="1003" w:type="dxa"/>
          </w:tcPr>
          <w:p w14:paraId="580F8DE6" w14:textId="77777777" w:rsidR="00857D43" w:rsidRPr="00F75D31" w:rsidRDefault="00857D43" w:rsidP="00857D43">
            <w:pPr>
              <w:pStyle w:val="ListParagraph"/>
              <w:ind w:left="0"/>
            </w:pPr>
            <w:r w:rsidRPr="00F75D31">
              <w:t>Mileage</w:t>
            </w:r>
          </w:p>
        </w:tc>
        <w:tc>
          <w:tcPr>
            <w:tcW w:w="1469" w:type="dxa"/>
          </w:tcPr>
          <w:p w14:paraId="67C38406" w14:textId="77777777" w:rsidR="00857D43" w:rsidRPr="00F75D31" w:rsidRDefault="00857D43" w:rsidP="00857D43">
            <w:pPr>
              <w:pStyle w:val="ListParagraph"/>
              <w:ind w:left="0"/>
            </w:pPr>
            <w:r w:rsidRPr="00F75D31">
              <w:t>Standardized residual</w:t>
            </w:r>
          </w:p>
        </w:tc>
        <w:tc>
          <w:tcPr>
            <w:tcW w:w="1412" w:type="dxa"/>
          </w:tcPr>
          <w:p w14:paraId="52ACC15B" w14:textId="77777777" w:rsidR="00857D43" w:rsidRPr="00F75D31" w:rsidRDefault="00857D43" w:rsidP="00857D43">
            <w:pPr>
              <w:pStyle w:val="ListParagraph"/>
              <w:ind w:left="0"/>
            </w:pPr>
            <w:r w:rsidRPr="00F75D31">
              <w:t xml:space="preserve">Hat </w:t>
            </w:r>
          </w:p>
        </w:tc>
        <w:tc>
          <w:tcPr>
            <w:tcW w:w="1981" w:type="dxa"/>
          </w:tcPr>
          <w:p w14:paraId="48829E78" w14:textId="77777777" w:rsidR="00857D43" w:rsidRPr="00F75D31" w:rsidRDefault="00857D43" w:rsidP="00857D43">
            <w:pPr>
              <w:pStyle w:val="ListParagraph"/>
              <w:ind w:left="0"/>
            </w:pPr>
            <w:r w:rsidRPr="00F75D31">
              <w:t>Cooks D</w:t>
            </w:r>
          </w:p>
        </w:tc>
      </w:tr>
      <w:tr w:rsidR="00857D43" w:rsidRPr="00F75D31" w14:paraId="63205FD0" w14:textId="77777777" w:rsidTr="00CF3F91">
        <w:tc>
          <w:tcPr>
            <w:tcW w:w="1620" w:type="dxa"/>
          </w:tcPr>
          <w:p w14:paraId="475F6BCA" w14:textId="1F197794" w:rsidR="00857D43" w:rsidRPr="000C6B41" w:rsidRDefault="002A3512" w:rsidP="00857D43">
            <w:pPr>
              <w:pStyle w:val="ListParagraph"/>
              <w:ind w:left="0"/>
              <w:jc w:val="center"/>
              <w:rPr>
                <w:color w:val="4F81BD" w:themeColor="accent1"/>
              </w:rPr>
            </w:pPr>
            <w:r w:rsidRPr="000C6B41">
              <w:rPr>
                <w:color w:val="4F81BD" w:themeColor="accent1"/>
              </w:rPr>
              <w:t>160</w:t>
            </w:r>
          </w:p>
        </w:tc>
        <w:tc>
          <w:tcPr>
            <w:tcW w:w="1240" w:type="dxa"/>
          </w:tcPr>
          <w:p w14:paraId="032A3ADE" w14:textId="77777777" w:rsidR="00DD4A62" w:rsidRPr="000C6B41" w:rsidRDefault="00DD4A62" w:rsidP="00DD4A62">
            <w:pPr>
              <w:rPr>
                <w:color w:val="4F81BD" w:themeColor="accent1"/>
              </w:rPr>
            </w:pPr>
            <w:r w:rsidRPr="000C6B41">
              <w:rPr>
                <w:color w:val="4F81BD" w:themeColor="accent1"/>
                <w:shd w:val="clear" w:color="auto" w:fill="FFFFFF"/>
              </w:rPr>
              <w:t>52001.99</w:t>
            </w:r>
          </w:p>
          <w:p w14:paraId="32B70976" w14:textId="6F3D2322" w:rsidR="00857D43" w:rsidRPr="000C6B41" w:rsidRDefault="00857D43" w:rsidP="00857D43">
            <w:pPr>
              <w:pStyle w:val="ListParagraph"/>
              <w:ind w:left="0"/>
              <w:rPr>
                <w:color w:val="4F81BD" w:themeColor="accent1"/>
              </w:rPr>
            </w:pPr>
          </w:p>
        </w:tc>
        <w:tc>
          <w:tcPr>
            <w:tcW w:w="1003" w:type="dxa"/>
          </w:tcPr>
          <w:p w14:paraId="544AD601" w14:textId="77777777" w:rsidR="00CF3F91" w:rsidRPr="000C6B41" w:rsidRDefault="00CF3F91" w:rsidP="00CF3F91">
            <w:pPr>
              <w:rPr>
                <w:color w:val="4F81BD" w:themeColor="accent1"/>
              </w:rPr>
            </w:pPr>
            <w:r w:rsidRPr="000C6B41">
              <w:rPr>
                <w:color w:val="4F81BD" w:themeColor="accent1"/>
              </w:rPr>
              <w:t>583</w:t>
            </w:r>
          </w:p>
          <w:p w14:paraId="32F2CEFB" w14:textId="03D075A0" w:rsidR="00857D43" w:rsidRPr="000C6B41" w:rsidRDefault="00857D43" w:rsidP="00857D43">
            <w:pPr>
              <w:pStyle w:val="ListParagraph"/>
              <w:ind w:left="0"/>
              <w:rPr>
                <w:color w:val="4F81BD" w:themeColor="accent1"/>
              </w:rPr>
            </w:pPr>
          </w:p>
        </w:tc>
        <w:tc>
          <w:tcPr>
            <w:tcW w:w="1469" w:type="dxa"/>
          </w:tcPr>
          <w:p w14:paraId="47817D5A" w14:textId="77777777" w:rsidR="002A3512" w:rsidRPr="000C6B41" w:rsidRDefault="002A3512" w:rsidP="002A3512">
            <w:pPr>
              <w:rPr>
                <w:color w:val="4F81BD" w:themeColor="accent1"/>
              </w:rPr>
            </w:pPr>
            <w:r w:rsidRPr="000C6B41">
              <w:rPr>
                <w:color w:val="4F81BD" w:themeColor="accent1"/>
                <w:shd w:val="clear" w:color="auto" w:fill="FFFFFF"/>
              </w:rPr>
              <w:t>2.847434884</w:t>
            </w:r>
          </w:p>
          <w:p w14:paraId="27FB483B" w14:textId="77777777" w:rsidR="00857D43" w:rsidRPr="000C6B41" w:rsidRDefault="00857D43" w:rsidP="00857D43">
            <w:pPr>
              <w:pStyle w:val="ListParagraph"/>
              <w:ind w:left="0"/>
              <w:rPr>
                <w:color w:val="4F81BD" w:themeColor="accent1"/>
              </w:rPr>
            </w:pPr>
          </w:p>
        </w:tc>
        <w:tc>
          <w:tcPr>
            <w:tcW w:w="1412" w:type="dxa"/>
          </w:tcPr>
          <w:p w14:paraId="268373B2" w14:textId="77777777" w:rsidR="002A3512" w:rsidRPr="000C6B41" w:rsidRDefault="002A3512" w:rsidP="002A3512">
            <w:pPr>
              <w:rPr>
                <w:color w:val="4F81BD" w:themeColor="accent1"/>
              </w:rPr>
            </w:pPr>
            <w:r w:rsidRPr="000C6B41">
              <w:rPr>
                <w:color w:val="4F81BD" w:themeColor="accent1"/>
                <w:shd w:val="clear" w:color="auto" w:fill="FFFFFF"/>
              </w:rPr>
              <w:t>0.010930209</w:t>
            </w:r>
          </w:p>
          <w:p w14:paraId="6E0EB920" w14:textId="77777777" w:rsidR="00857D43" w:rsidRPr="000C6B41" w:rsidRDefault="00857D43" w:rsidP="00857D43">
            <w:pPr>
              <w:pStyle w:val="ListParagraph"/>
              <w:ind w:left="0"/>
              <w:rPr>
                <w:color w:val="4F81BD" w:themeColor="accent1"/>
              </w:rPr>
            </w:pPr>
          </w:p>
        </w:tc>
        <w:tc>
          <w:tcPr>
            <w:tcW w:w="1981" w:type="dxa"/>
          </w:tcPr>
          <w:p w14:paraId="42DF43C6" w14:textId="77777777" w:rsidR="002A3512" w:rsidRPr="000C6B41" w:rsidRDefault="002A3512" w:rsidP="002A3512">
            <w:pPr>
              <w:rPr>
                <w:color w:val="4F81BD" w:themeColor="accent1"/>
              </w:rPr>
            </w:pPr>
            <w:r w:rsidRPr="000C6B41">
              <w:rPr>
                <w:color w:val="4F81BD" w:themeColor="accent1"/>
                <w:shd w:val="clear" w:color="auto" w:fill="FFFFFF"/>
              </w:rPr>
              <w:t>0.04480011422456</w:t>
            </w:r>
          </w:p>
          <w:p w14:paraId="45E0FB95" w14:textId="77777777" w:rsidR="00857D43" w:rsidRPr="000C6B41" w:rsidRDefault="00857D43" w:rsidP="00857D43">
            <w:pPr>
              <w:pStyle w:val="ListParagraph"/>
              <w:ind w:left="0"/>
              <w:rPr>
                <w:color w:val="4F81BD" w:themeColor="accent1"/>
              </w:rPr>
            </w:pPr>
          </w:p>
        </w:tc>
      </w:tr>
      <w:tr w:rsidR="00857D43" w:rsidRPr="00F75D31" w14:paraId="573CD832" w14:textId="77777777" w:rsidTr="00CF3F91">
        <w:tc>
          <w:tcPr>
            <w:tcW w:w="1620" w:type="dxa"/>
          </w:tcPr>
          <w:p w14:paraId="6C08A2D9" w14:textId="0034F2C3" w:rsidR="00857D43" w:rsidRPr="000C6B41" w:rsidRDefault="002A3512" w:rsidP="00857D43">
            <w:pPr>
              <w:pStyle w:val="ListParagraph"/>
              <w:ind w:left="0"/>
              <w:jc w:val="center"/>
              <w:rPr>
                <w:color w:val="4F81BD" w:themeColor="accent1"/>
              </w:rPr>
            </w:pPr>
            <w:r w:rsidRPr="000C6B41">
              <w:rPr>
                <w:color w:val="4F81BD" w:themeColor="accent1"/>
              </w:rPr>
              <w:t>151</w:t>
            </w:r>
          </w:p>
        </w:tc>
        <w:tc>
          <w:tcPr>
            <w:tcW w:w="1240" w:type="dxa"/>
          </w:tcPr>
          <w:p w14:paraId="79BED1E3" w14:textId="77777777" w:rsidR="00CF3F91" w:rsidRPr="000C6B41" w:rsidRDefault="00CF3F91" w:rsidP="00CF3F91">
            <w:pPr>
              <w:rPr>
                <w:color w:val="4F81BD" w:themeColor="accent1"/>
              </w:rPr>
            </w:pPr>
            <w:r w:rsidRPr="000C6B41">
              <w:rPr>
                <w:color w:val="4F81BD" w:themeColor="accent1"/>
              </w:rPr>
              <w:t>70755.47</w:t>
            </w:r>
          </w:p>
          <w:p w14:paraId="225C5B71" w14:textId="77777777" w:rsidR="00857D43" w:rsidRPr="000C6B41" w:rsidRDefault="00857D43" w:rsidP="00857D43">
            <w:pPr>
              <w:pStyle w:val="ListParagraph"/>
              <w:ind w:left="0"/>
              <w:rPr>
                <w:color w:val="4F81BD" w:themeColor="accent1"/>
              </w:rPr>
            </w:pPr>
          </w:p>
        </w:tc>
        <w:tc>
          <w:tcPr>
            <w:tcW w:w="1003" w:type="dxa"/>
          </w:tcPr>
          <w:p w14:paraId="0E348525" w14:textId="77777777" w:rsidR="00CF3F91" w:rsidRPr="000C6B41" w:rsidRDefault="00CF3F91" w:rsidP="00CF3F91">
            <w:pPr>
              <w:rPr>
                <w:color w:val="4F81BD" w:themeColor="accent1"/>
              </w:rPr>
            </w:pPr>
            <w:r w:rsidRPr="000C6B41">
              <w:rPr>
                <w:color w:val="4F81BD" w:themeColor="accent1"/>
                <w:shd w:val="clear" w:color="auto" w:fill="FFFFFF"/>
              </w:rPr>
              <w:t>42691</w:t>
            </w:r>
          </w:p>
          <w:p w14:paraId="4C2CB439" w14:textId="0FE487D4" w:rsidR="00857D43" w:rsidRPr="000C6B41" w:rsidRDefault="00CF3F91" w:rsidP="00CF3F91">
            <w:pPr>
              <w:pStyle w:val="ListParagraph"/>
              <w:ind w:left="0"/>
              <w:rPr>
                <w:color w:val="4F81BD" w:themeColor="accent1"/>
              </w:rPr>
            </w:pPr>
            <w:r w:rsidRPr="000C6B41">
              <w:rPr>
                <w:color w:val="4F81BD" w:themeColor="accent1"/>
              </w:rPr>
              <w:t xml:space="preserve"> </w:t>
            </w:r>
          </w:p>
        </w:tc>
        <w:tc>
          <w:tcPr>
            <w:tcW w:w="1469" w:type="dxa"/>
          </w:tcPr>
          <w:p w14:paraId="5E88C2B5" w14:textId="77777777" w:rsidR="002A3512" w:rsidRPr="000C6B41" w:rsidRDefault="002A3512" w:rsidP="002A3512">
            <w:pPr>
              <w:rPr>
                <w:color w:val="4F81BD" w:themeColor="accent1"/>
              </w:rPr>
            </w:pPr>
            <w:r w:rsidRPr="000C6B41">
              <w:rPr>
                <w:color w:val="4F81BD" w:themeColor="accent1"/>
              </w:rPr>
              <w:t>2.833693779</w:t>
            </w:r>
          </w:p>
          <w:p w14:paraId="6A0AD50F" w14:textId="77777777" w:rsidR="00857D43" w:rsidRPr="000C6B41" w:rsidRDefault="00857D43" w:rsidP="00857D43">
            <w:pPr>
              <w:pStyle w:val="ListParagraph"/>
              <w:ind w:left="0"/>
              <w:rPr>
                <w:color w:val="4F81BD" w:themeColor="accent1"/>
              </w:rPr>
            </w:pPr>
          </w:p>
        </w:tc>
        <w:tc>
          <w:tcPr>
            <w:tcW w:w="1412" w:type="dxa"/>
          </w:tcPr>
          <w:p w14:paraId="7C5D32A1" w14:textId="77777777" w:rsidR="002A3512" w:rsidRPr="000C6B41" w:rsidRDefault="002A3512" w:rsidP="002A3512">
            <w:pPr>
              <w:rPr>
                <w:color w:val="4F81BD" w:themeColor="accent1"/>
              </w:rPr>
            </w:pPr>
            <w:r w:rsidRPr="000C6B41">
              <w:rPr>
                <w:color w:val="4F81BD" w:themeColor="accent1"/>
              </w:rPr>
              <w:t>0.008112252</w:t>
            </w:r>
          </w:p>
          <w:p w14:paraId="3C9C7EEF" w14:textId="77777777" w:rsidR="00857D43" w:rsidRPr="000C6B41" w:rsidRDefault="00857D43" w:rsidP="00857D43">
            <w:pPr>
              <w:pStyle w:val="ListParagraph"/>
              <w:ind w:left="0"/>
              <w:rPr>
                <w:color w:val="4F81BD" w:themeColor="accent1"/>
              </w:rPr>
            </w:pPr>
          </w:p>
        </w:tc>
        <w:tc>
          <w:tcPr>
            <w:tcW w:w="1981" w:type="dxa"/>
          </w:tcPr>
          <w:p w14:paraId="5A919AFC" w14:textId="77777777" w:rsidR="002A3512" w:rsidRPr="000C6B41" w:rsidRDefault="002A3512" w:rsidP="002A3512">
            <w:pPr>
              <w:rPr>
                <w:color w:val="4F81BD" w:themeColor="accent1"/>
              </w:rPr>
            </w:pPr>
            <w:r w:rsidRPr="000C6B41">
              <w:rPr>
                <w:color w:val="4F81BD" w:themeColor="accent1"/>
              </w:rPr>
              <w:t>0.03283633891952</w:t>
            </w:r>
          </w:p>
          <w:p w14:paraId="5ABE7289" w14:textId="77777777" w:rsidR="00857D43" w:rsidRPr="000C6B41" w:rsidRDefault="00857D43" w:rsidP="00857D43">
            <w:pPr>
              <w:pStyle w:val="ListParagraph"/>
              <w:ind w:left="0"/>
              <w:rPr>
                <w:color w:val="4F81BD" w:themeColor="accent1"/>
              </w:rPr>
            </w:pPr>
          </w:p>
        </w:tc>
      </w:tr>
    </w:tbl>
    <w:p w14:paraId="0A7C13FE" w14:textId="77777777" w:rsidR="00F75D31" w:rsidRPr="00F75D31" w:rsidRDefault="00F75D31" w:rsidP="007E1920">
      <w:pPr>
        <w:pStyle w:val="ListParagraph"/>
        <w:ind w:left="1080"/>
        <w:rPr>
          <w:sz w:val="24"/>
          <w:szCs w:val="24"/>
        </w:rPr>
      </w:pPr>
    </w:p>
    <w:p w14:paraId="09EFA30D" w14:textId="77777777" w:rsidR="007E1920" w:rsidRPr="00F75D31" w:rsidRDefault="007E1920" w:rsidP="007E1920">
      <w:pPr>
        <w:pStyle w:val="ListParagraph"/>
        <w:numPr>
          <w:ilvl w:val="0"/>
          <w:numId w:val="24"/>
        </w:numPr>
        <w:rPr>
          <w:sz w:val="24"/>
          <w:szCs w:val="24"/>
        </w:rPr>
      </w:pPr>
      <w:r w:rsidRPr="00F75D31">
        <w:rPr>
          <w:sz w:val="24"/>
          <w:szCs w:val="24"/>
        </w:rPr>
        <w:t xml:space="preserve">For each point explain what makes </w:t>
      </w:r>
      <w:r w:rsidR="00857D43" w:rsidRPr="00F75D31">
        <w:rPr>
          <w:sz w:val="24"/>
          <w:szCs w:val="24"/>
        </w:rPr>
        <w:t xml:space="preserve">the </w:t>
      </w:r>
      <w:r w:rsidR="004855AE" w:rsidRPr="00F75D31">
        <w:rPr>
          <w:sz w:val="24"/>
          <w:szCs w:val="24"/>
        </w:rPr>
        <w:t>point</w:t>
      </w:r>
      <w:r w:rsidR="00857D43" w:rsidRPr="00F75D31">
        <w:rPr>
          <w:sz w:val="24"/>
          <w:szCs w:val="24"/>
        </w:rPr>
        <w:t xml:space="preserve"> have high leverage</w:t>
      </w:r>
    </w:p>
    <w:p w14:paraId="494EECB5" w14:textId="67FF487C" w:rsidR="00857D43" w:rsidRDefault="00857D43" w:rsidP="00857D43">
      <w:pPr>
        <w:pStyle w:val="ListParagraph"/>
        <w:ind w:left="1080"/>
        <w:rPr>
          <w:sz w:val="24"/>
          <w:szCs w:val="24"/>
        </w:rPr>
      </w:pPr>
    </w:p>
    <w:p w14:paraId="1288E9B6" w14:textId="347DFA8A" w:rsidR="00F81ECA" w:rsidRDefault="00F81ECA" w:rsidP="00857D43">
      <w:pPr>
        <w:pStyle w:val="ListParagraph"/>
        <w:ind w:left="1080"/>
        <w:rPr>
          <w:color w:val="4F81BD" w:themeColor="accent1"/>
          <w:sz w:val="24"/>
          <w:szCs w:val="24"/>
        </w:rPr>
      </w:pPr>
      <w:r>
        <w:rPr>
          <w:color w:val="4F81BD" w:themeColor="accent1"/>
          <w:sz w:val="24"/>
          <w:szCs w:val="24"/>
        </w:rPr>
        <w:t xml:space="preserve">More extreme values in millage cause a high leverage. High leverage is based on the variable that will cause the linear regression line the most change, which in this example is the variable Millage. </w:t>
      </w:r>
    </w:p>
    <w:p w14:paraId="60014F2E" w14:textId="5EBED027" w:rsidR="00F81ECA" w:rsidRDefault="00F81ECA" w:rsidP="00857D43">
      <w:pPr>
        <w:pStyle w:val="ListParagraph"/>
        <w:ind w:left="1080"/>
        <w:rPr>
          <w:color w:val="4F81BD" w:themeColor="accent1"/>
          <w:sz w:val="24"/>
          <w:szCs w:val="24"/>
        </w:rPr>
      </w:pPr>
      <w:r>
        <w:rPr>
          <w:color w:val="4F81BD" w:themeColor="accent1"/>
          <w:sz w:val="24"/>
          <w:szCs w:val="24"/>
        </w:rPr>
        <w:t xml:space="preserve">The observations with high leverage are the ones with either high millage or low millage, but also based on where they are in the graph based on how they can skew the linear regression line. </w:t>
      </w:r>
    </w:p>
    <w:p w14:paraId="661B6B0B" w14:textId="77777777" w:rsidR="00F81ECA" w:rsidRDefault="00F81ECA" w:rsidP="00857D43">
      <w:pPr>
        <w:pStyle w:val="ListParagraph"/>
        <w:ind w:left="1080"/>
        <w:rPr>
          <w:color w:val="4F81BD" w:themeColor="accent1"/>
          <w:sz w:val="24"/>
          <w:szCs w:val="24"/>
        </w:rPr>
      </w:pPr>
    </w:p>
    <w:p w14:paraId="510B8049" w14:textId="59444CCC" w:rsidR="00857D43" w:rsidRDefault="00857D43" w:rsidP="00857D43">
      <w:pPr>
        <w:pStyle w:val="ListParagraph"/>
        <w:ind w:left="1080"/>
        <w:rPr>
          <w:color w:val="4F81BD" w:themeColor="accent1"/>
          <w:sz w:val="24"/>
          <w:szCs w:val="24"/>
        </w:rPr>
      </w:pPr>
    </w:p>
    <w:p w14:paraId="2C4305C7" w14:textId="22416AB4" w:rsidR="00F81ECA" w:rsidRDefault="00F81ECA" w:rsidP="00857D43">
      <w:pPr>
        <w:pStyle w:val="ListParagraph"/>
        <w:ind w:left="1080"/>
        <w:rPr>
          <w:color w:val="4F81BD" w:themeColor="accent1"/>
          <w:sz w:val="24"/>
          <w:szCs w:val="24"/>
        </w:rPr>
      </w:pPr>
    </w:p>
    <w:p w14:paraId="42A732D6" w14:textId="23562578" w:rsidR="00F81ECA" w:rsidRDefault="00F81ECA" w:rsidP="00857D43">
      <w:pPr>
        <w:pStyle w:val="ListParagraph"/>
        <w:ind w:left="1080"/>
        <w:rPr>
          <w:color w:val="4F81BD" w:themeColor="accent1"/>
          <w:sz w:val="24"/>
          <w:szCs w:val="24"/>
        </w:rPr>
      </w:pPr>
    </w:p>
    <w:p w14:paraId="3AE82B62" w14:textId="77D530AE" w:rsidR="00F81ECA" w:rsidRDefault="00F81ECA" w:rsidP="00857D43">
      <w:pPr>
        <w:pStyle w:val="ListParagraph"/>
        <w:ind w:left="1080"/>
        <w:rPr>
          <w:color w:val="4F81BD" w:themeColor="accent1"/>
          <w:sz w:val="24"/>
          <w:szCs w:val="24"/>
        </w:rPr>
      </w:pPr>
    </w:p>
    <w:p w14:paraId="48B97A7F" w14:textId="0E9D3A93" w:rsidR="00F81ECA" w:rsidRDefault="00F81ECA" w:rsidP="00857D43">
      <w:pPr>
        <w:pStyle w:val="ListParagraph"/>
        <w:ind w:left="1080"/>
        <w:rPr>
          <w:color w:val="4F81BD" w:themeColor="accent1"/>
          <w:sz w:val="24"/>
          <w:szCs w:val="24"/>
        </w:rPr>
      </w:pPr>
    </w:p>
    <w:p w14:paraId="40DCC41D" w14:textId="705C548A" w:rsidR="00F81ECA" w:rsidRDefault="00F81ECA" w:rsidP="00857D43">
      <w:pPr>
        <w:pStyle w:val="ListParagraph"/>
        <w:ind w:left="1080"/>
        <w:rPr>
          <w:color w:val="4F81BD" w:themeColor="accent1"/>
          <w:sz w:val="24"/>
          <w:szCs w:val="24"/>
        </w:rPr>
      </w:pPr>
    </w:p>
    <w:p w14:paraId="21242154" w14:textId="021F5C46" w:rsidR="00F81ECA" w:rsidRDefault="00F81ECA" w:rsidP="00857D43">
      <w:pPr>
        <w:pStyle w:val="ListParagraph"/>
        <w:ind w:left="1080"/>
        <w:rPr>
          <w:color w:val="4F81BD" w:themeColor="accent1"/>
          <w:sz w:val="24"/>
          <w:szCs w:val="24"/>
        </w:rPr>
      </w:pPr>
    </w:p>
    <w:p w14:paraId="0823AB38" w14:textId="5B6C4941" w:rsidR="00F81ECA" w:rsidRDefault="00F81ECA" w:rsidP="00857D43">
      <w:pPr>
        <w:pStyle w:val="ListParagraph"/>
        <w:ind w:left="1080"/>
        <w:rPr>
          <w:color w:val="4F81BD" w:themeColor="accent1"/>
          <w:sz w:val="24"/>
          <w:szCs w:val="24"/>
        </w:rPr>
      </w:pPr>
    </w:p>
    <w:p w14:paraId="64431F23" w14:textId="7E0E7F24" w:rsidR="00F81ECA" w:rsidRDefault="00F81ECA" w:rsidP="00857D43">
      <w:pPr>
        <w:pStyle w:val="ListParagraph"/>
        <w:ind w:left="1080"/>
        <w:rPr>
          <w:color w:val="4F81BD" w:themeColor="accent1"/>
          <w:sz w:val="24"/>
          <w:szCs w:val="24"/>
        </w:rPr>
      </w:pPr>
    </w:p>
    <w:p w14:paraId="0D308AD5" w14:textId="77777777" w:rsidR="00F81ECA" w:rsidRPr="00A56DB4" w:rsidRDefault="00F81ECA" w:rsidP="00857D43">
      <w:pPr>
        <w:pStyle w:val="ListParagraph"/>
        <w:ind w:left="1080"/>
        <w:rPr>
          <w:color w:val="4F81BD" w:themeColor="accent1"/>
          <w:sz w:val="24"/>
          <w:szCs w:val="24"/>
        </w:rPr>
      </w:pPr>
    </w:p>
    <w:p w14:paraId="41453F92" w14:textId="77777777" w:rsidR="00857D43" w:rsidRPr="00F75D31" w:rsidRDefault="00857D43" w:rsidP="00857D43">
      <w:pPr>
        <w:pStyle w:val="ListParagraph"/>
        <w:numPr>
          <w:ilvl w:val="0"/>
          <w:numId w:val="24"/>
        </w:numPr>
        <w:rPr>
          <w:sz w:val="24"/>
          <w:szCs w:val="24"/>
        </w:rPr>
      </w:pPr>
      <w:r w:rsidRPr="00F75D31">
        <w:rPr>
          <w:sz w:val="24"/>
          <w:szCs w:val="24"/>
        </w:rPr>
        <w:lastRenderedPageBreak/>
        <w:t>For each point explain what makes the point have high Cooks D.</w:t>
      </w:r>
      <w:r w:rsidR="00BC3D43" w:rsidRPr="00F75D31">
        <w:rPr>
          <w:sz w:val="24"/>
          <w:szCs w:val="24"/>
        </w:rPr>
        <w:t xml:space="preserve">  The scatterplot in Question 1 will help you see these points.</w:t>
      </w:r>
    </w:p>
    <w:p w14:paraId="18A48FB8" w14:textId="5BFB5DA2" w:rsidR="00F33E04" w:rsidRDefault="00F33E04" w:rsidP="00827F36"/>
    <w:p w14:paraId="55440603" w14:textId="18275B55" w:rsidR="00AD36C0" w:rsidRDefault="00F34EDD" w:rsidP="00827F36">
      <w:r>
        <w:tab/>
      </w:r>
      <w:r>
        <w:tab/>
        <w:t xml:space="preserve"> </w:t>
      </w:r>
      <w:r w:rsidR="00F81ECA">
        <w:rPr>
          <w:noProof/>
        </w:rPr>
        <w:drawing>
          <wp:inline distT="0" distB="0" distL="0" distR="0" wp14:anchorId="59C07EF4" wp14:editId="7FD7E2DE">
            <wp:extent cx="3792988" cy="2315911"/>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11-01 at 7.07.21 PM.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03138" cy="2322109"/>
                    </a:xfrm>
                    <a:prstGeom prst="rect">
                      <a:avLst/>
                    </a:prstGeom>
                  </pic:spPr>
                </pic:pic>
              </a:graphicData>
            </a:graphic>
          </wp:inline>
        </w:drawing>
      </w:r>
    </w:p>
    <w:p w14:paraId="38E788F2" w14:textId="257D872E" w:rsidR="00F81ECA" w:rsidRDefault="00F81ECA" w:rsidP="00827F36"/>
    <w:p w14:paraId="5BB7AC54" w14:textId="35337A5E" w:rsidR="00F81ECA" w:rsidRDefault="00F81ECA" w:rsidP="00827F36">
      <w:pPr>
        <w:rPr>
          <w:color w:val="4F81BD" w:themeColor="accent1"/>
        </w:rPr>
      </w:pPr>
      <w:r w:rsidRPr="00F81ECA">
        <w:rPr>
          <w:color w:val="4F81BD" w:themeColor="accent1"/>
        </w:rPr>
        <w:t xml:space="preserve">I made another scatterplot to list the observation values of the raw data. </w:t>
      </w:r>
    </w:p>
    <w:p w14:paraId="12EA2957" w14:textId="77777777" w:rsidR="00C376C6" w:rsidRPr="00F81ECA" w:rsidRDefault="00C376C6" w:rsidP="00827F36">
      <w:pPr>
        <w:rPr>
          <w:color w:val="4F81BD" w:themeColor="accent1"/>
        </w:rPr>
      </w:pPr>
    </w:p>
    <w:p w14:paraId="63BC3348" w14:textId="0FA9067B" w:rsidR="00C376C6" w:rsidRPr="00F81ECA" w:rsidRDefault="00F81ECA" w:rsidP="00C376C6">
      <w:pPr>
        <w:rPr>
          <w:color w:val="4F81BD" w:themeColor="accent1"/>
        </w:rPr>
      </w:pPr>
      <w:r w:rsidRPr="00F81ECA">
        <w:rPr>
          <w:color w:val="4F81BD" w:themeColor="accent1"/>
        </w:rPr>
        <w:t xml:space="preserve">As you see, observation 151 has a very high price, but very low mileage. This makes observation 151 have a very big high leverage since if this observation was taken out of the data, it would skew </w:t>
      </w:r>
      <w:r w:rsidR="00C376C6">
        <w:rPr>
          <w:color w:val="4F81BD" w:themeColor="accent1"/>
        </w:rPr>
        <w:t xml:space="preserve">the </w:t>
      </w:r>
      <w:r w:rsidR="00C376C6">
        <w:rPr>
          <w:color w:val="4F81BD" w:themeColor="accent1"/>
        </w:rPr>
        <w:t xml:space="preserve">slope (the </w:t>
      </w:r>
      <w:r w:rsidR="00C376C6">
        <w:rPr>
          <w:color w:val="4F81BD" w:themeColor="accent1"/>
        </w:rPr>
        <w:t>coefficient</w:t>
      </w:r>
      <w:r w:rsidR="00C376C6">
        <w:rPr>
          <w:color w:val="4F81BD" w:themeColor="accent1"/>
        </w:rPr>
        <w:t xml:space="preserve"> on mileage)</w:t>
      </w:r>
      <w:r w:rsidR="00C376C6">
        <w:rPr>
          <w:color w:val="4F81BD" w:themeColor="accent1"/>
        </w:rPr>
        <w:t xml:space="preserve"> to be less-steep.</w:t>
      </w:r>
    </w:p>
    <w:p w14:paraId="1A3187CA" w14:textId="77777777" w:rsidR="00C376C6" w:rsidRPr="00F81ECA" w:rsidRDefault="00C376C6" w:rsidP="00827F36">
      <w:pPr>
        <w:rPr>
          <w:color w:val="4F81BD" w:themeColor="accent1"/>
        </w:rPr>
      </w:pPr>
    </w:p>
    <w:p w14:paraId="57EFC5F7" w14:textId="7943F377" w:rsidR="00F81ECA" w:rsidRDefault="00F81ECA" w:rsidP="00827F36">
      <w:pPr>
        <w:rPr>
          <w:color w:val="4F81BD" w:themeColor="accent1"/>
        </w:rPr>
      </w:pPr>
      <w:r w:rsidRPr="00F81ECA">
        <w:rPr>
          <w:color w:val="4F81BD" w:themeColor="accent1"/>
        </w:rPr>
        <w:t xml:space="preserve">Observation 160 has a very high mileage, and a semi-high price. There are no other observations very close to 160, causing this observation to have an impact on the linear model. If observation 160 was taken out, I assume the </w:t>
      </w:r>
      <w:r w:rsidR="00C376C6">
        <w:rPr>
          <w:color w:val="4F81BD" w:themeColor="accent1"/>
        </w:rPr>
        <w:t>slope (the coefficient on mileage)</w:t>
      </w:r>
      <w:r w:rsidR="00C376C6">
        <w:rPr>
          <w:color w:val="4F81BD" w:themeColor="accent1"/>
        </w:rPr>
        <w:t xml:space="preserve"> </w:t>
      </w:r>
      <w:r w:rsidRPr="00F81ECA">
        <w:rPr>
          <w:color w:val="4F81BD" w:themeColor="accent1"/>
        </w:rPr>
        <w:t>would be steeper.</w:t>
      </w:r>
    </w:p>
    <w:p w14:paraId="7D867232" w14:textId="77777777" w:rsidR="00857D43" w:rsidRPr="00F75D31" w:rsidRDefault="00857D43" w:rsidP="00827F36"/>
    <w:p w14:paraId="29D7E2AC" w14:textId="6C77EBFF" w:rsidR="00BC3D43" w:rsidRDefault="00BC3D43" w:rsidP="00BC3D43">
      <w:pPr>
        <w:pStyle w:val="ListParagraph"/>
        <w:numPr>
          <w:ilvl w:val="0"/>
          <w:numId w:val="28"/>
        </w:numPr>
        <w:rPr>
          <w:sz w:val="24"/>
          <w:szCs w:val="24"/>
        </w:rPr>
      </w:pPr>
      <w:r w:rsidRPr="00F75D31">
        <w:rPr>
          <w:sz w:val="24"/>
          <w:szCs w:val="24"/>
        </w:rPr>
        <w:t xml:space="preserve">The scatterplot in Question 1 suggests that a SLR model with predictor Mileage is not going to fit the data well.  </w:t>
      </w:r>
      <w:r w:rsidR="004855AE" w:rsidRPr="00F75D31">
        <w:rPr>
          <w:sz w:val="24"/>
          <w:szCs w:val="24"/>
        </w:rPr>
        <w:t xml:space="preserve">Consider the other variables in the dataset and write a sentence or two that explains why </w:t>
      </w:r>
      <w:proofErr w:type="gramStart"/>
      <w:r w:rsidR="004855AE" w:rsidRPr="00F75D31">
        <w:rPr>
          <w:sz w:val="24"/>
          <w:szCs w:val="24"/>
        </w:rPr>
        <w:t>a</w:t>
      </w:r>
      <w:proofErr w:type="gramEnd"/>
      <w:r w:rsidR="004855AE" w:rsidRPr="00F75D31">
        <w:rPr>
          <w:sz w:val="24"/>
          <w:szCs w:val="24"/>
        </w:rPr>
        <w:t xml:space="preserve"> MLR model is likely to be need in this situation.</w:t>
      </w:r>
    </w:p>
    <w:p w14:paraId="462FC228" w14:textId="31385777" w:rsidR="005E69A8" w:rsidRDefault="005E69A8" w:rsidP="005E69A8"/>
    <w:p w14:paraId="59804F63" w14:textId="2A727D08" w:rsidR="005E69A8" w:rsidRDefault="005E69A8" w:rsidP="005E69A8"/>
    <w:p w14:paraId="4A1E3911" w14:textId="7CCB6B76" w:rsidR="000C6B41" w:rsidRPr="000C6B41" w:rsidRDefault="000C6B41" w:rsidP="000C6B41">
      <w:pPr>
        <w:rPr>
          <w:color w:val="4F81BD" w:themeColor="accent1"/>
        </w:rPr>
      </w:pPr>
      <w:r w:rsidRPr="000C6B41">
        <w:rPr>
          <w:color w:val="4F81BD" w:themeColor="accent1"/>
        </w:rPr>
        <w:t xml:space="preserve">A MLR model is needed for this situation, since it is difficult to predict the price of a car one just one variable type. </w:t>
      </w:r>
      <w:r w:rsidR="005E69A8" w:rsidRPr="000C6B41">
        <w:rPr>
          <w:color w:val="4F81BD" w:themeColor="accent1"/>
        </w:rPr>
        <w:t xml:space="preserve">In the real world, a cars price is not just based on mileage, it is also based on other things like </w:t>
      </w:r>
      <w:r w:rsidRPr="000C6B41">
        <w:rPr>
          <w:color w:val="4F81BD" w:themeColor="accent1"/>
        </w:rPr>
        <w:t xml:space="preserve">Model, Type, and Sound. </w:t>
      </w:r>
      <w:r w:rsidR="005E69A8" w:rsidRPr="000C6B41">
        <w:rPr>
          <w:color w:val="4F81BD" w:themeColor="accent1"/>
        </w:rPr>
        <w:t xml:space="preserve"> </w:t>
      </w:r>
      <w:r w:rsidRPr="000C6B41">
        <w:rPr>
          <w:color w:val="4F81BD" w:themeColor="accent1"/>
        </w:rPr>
        <w:t xml:space="preserve">There are many things that make a car its worth in price, so it is difficult to predict a cars price just on one variable (Mileage). There would be better prediction of car price if we used </w:t>
      </w:r>
      <w:proofErr w:type="gramStart"/>
      <w:r w:rsidRPr="000C6B41">
        <w:rPr>
          <w:color w:val="4F81BD" w:themeColor="accent1"/>
        </w:rPr>
        <w:t>a</w:t>
      </w:r>
      <w:proofErr w:type="gramEnd"/>
      <w:r w:rsidRPr="000C6B41">
        <w:rPr>
          <w:color w:val="4F81BD" w:themeColor="accent1"/>
        </w:rPr>
        <w:t xml:space="preserve"> MLR model, since we could factor in more variables to help predict the price of a car.</w:t>
      </w:r>
    </w:p>
    <w:p w14:paraId="3606CFEB" w14:textId="77777777" w:rsidR="00F75D31" w:rsidRPr="00F75D31" w:rsidRDefault="00F75D31" w:rsidP="004855AE"/>
    <w:p w14:paraId="7F0C1681" w14:textId="7E143341" w:rsidR="00857D43" w:rsidRPr="00AD36C0" w:rsidRDefault="004855AE" w:rsidP="00827F36">
      <w:pPr>
        <w:rPr>
          <w:b/>
        </w:rPr>
      </w:pPr>
      <w:r w:rsidRPr="00F75D31">
        <w:rPr>
          <w:b/>
        </w:rPr>
        <w:t>Final note on HW 3: I did not include any work with dummy variables or interaction variable</w:t>
      </w:r>
      <w:r w:rsidR="00F1558D" w:rsidRPr="00F75D31">
        <w:rPr>
          <w:b/>
        </w:rPr>
        <w:t xml:space="preserve">s </w:t>
      </w:r>
      <w:r w:rsidRPr="00F75D31">
        <w:rPr>
          <w:b/>
        </w:rPr>
        <w:t>on this homework.  You will work with them in homework 4a.</w:t>
      </w:r>
      <w:r w:rsidR="00AD36C0">
        <w:rPr>
          <w:b/>
        </w:rPr>
        <w:br/>
      </w:r>
    </w:p>
    <w:sectPr w:rsidR="00857D43" w:rsidRPr="00AD36C0">
      <w:headerReference w:type="default" r:id="rId22"/>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DCD2E1" w14:textId="77777777" w:rsidR="00630464" w:rsidRDefault="00630464" w:rsidP="00E146D7">
      <w:r>
        <w:separator/>
      </w:r>
    </w:p>
  </w:endnote>
  <w:endnote w:type="continuationSeparator" w:id="0">
    <w:p w14:paraId="076BF509" w14:textId="77777777" w:rsidR="00630464" w:rsidRDefault="00630464"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0CB3CAB6" w14:textId="77777777" w:rsidR="00DA4897" w:rsidRDefault="00DA4897">
        <w:pPr>
          <w:pStyle w:val="Footer"/>
          <w:jc w:val="right"/>
        </w:pPr>
        <w:r>
          <w:fldChar w:fldCharType="begin"/>
        </w:r>
        <w:r>
          <w:instrText xml:space="preserve"> PAGE   \* MERGEFORMAT </w:instrText>
        </w:r>
        <w:r>
          <w:fldChar w:fldCharType="separate"/>
        </w:r>
        <w:r w:rsidR="00BF5113">
          <w:rPr>
            <w:noProof/>
          </w:rPr>
          <w:t>7</w:t>
        </w:r>
        <w:r>
          <w:rPr>
            <w:noProof/>
          </w:rPr>
          <w:fldChar w:fldCharType="end"/>
        </w:r>
      </w:p>
    </w:sdtContent>
  </w:sdt>
  <w:p w14:paraId="68746BC6" w14:textId="77777777" w:rsidR="00DA4897" w:rsidRDefault="00DA48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C1B90E" w14:textId="77777777" w:rsidR="00630464" w:rsidRDefault="00630464" w:rsidP="00E146D7">
      <w:r>
        <w:separator/>
      </w:r>
    </w:p>
  </w:footnote>
  <w:footnote w:type="continuationSeparator" w:id="0">
    <w:p w14:paraId="33FD7A82" w14:textId="77777777" w:rsidR="00630464" w:rsidRDefault="00630464"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79F8F" w14:textId="77777777" w:rsidR="00DA4897" w:rsidRDefault="00732019">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w:t>
    </w:r>
    <w:r w:rsidR="007D085C">
      <w:rPr>
        <w:rFonts w:ascii="Times New Roman" w:hAnsi="Times New Roman"/>
        <w:b/>
      </w:rPr>
      <w:t>3</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F75484"/>
    <w:multiLevelType w:val="hybridMultilevel"/>
    <w:tmpl w:val="E6B8BA0C"/>
    <w:lvl w:ilvl="0" w:tplc="0A804072">
      <w:start w:val="13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C91045"/>
    <w:multiLevelType w:val="hybridMultilevel"/>
    <w:tmpl w:val="97CE4BFE"/>
    <w:lvl w:ilvl="0" w:tplc="B002BF9C">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D39037E"/>
    <w:multiLevelType w:val="hybridMultilevel"/>
    <w:tmpl w:val="23829AB2"/>
    <w:lvl w:ilvl="0" w:tplc="D3F2A944">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8"/>
  </w:num>
  <w:num w:numId="2">
    <w:abstractNumId w:val="18"/>
  </w:num>
  <w:num w:numId="3">
    <w:abstractNumId w:val="14"/>
  </w:num>
  <w:num w:numId="4">
    <w:abstractNumId w:val="13"/>
  </w:num>
  <w:num w:numId="5">
    <w:abstractNumId w:val="24"/>
  </w:num>
  <w:num w:numId="6">
    <w:abstractNumId w:val="11"/>
  </w:num>
  <w:num w:numId="7">
    <w:abstractNumId w:val="16"/>
  </w:num>
  <w:num w:numId="8">
    <w:abstractNumId w:val="10"/>
  </w:num>
  <w:num w:numId="9">
    <w:abstractNumId w:val="29"/>
  </w:num>
  <w:num w:numId="10">
    <w:abstractNumId w:val="28"/>
  </w:num>
  <w:num w:numId="11">
    <w:abstractNumId w:val="9"/>
  </w:num>
  <w:num w:numId="12">
    <w:abstractNumId w:val="15"/>
  </w:num>
  <w:num w:numId="13">
    <w:abstractNumId w:val="4"/>
  </w:num>
  <w:num w:numId="14">
    <w:abstractNumId w:val="20"/>
  </w:num>
  <w:num w:numId="15">
    <w:abstractNumId w:val="19"/>
  </w:num>
  <w:num w:numId="16">
    <w:abstractNumId w:val="23"/>
  </w:num>
  <w:num w:numId="17">
    <w:abstractNumId w:val="12"/>
  </w:num>
  <w:num w:numId="18">
    <w:abstractNumId w:val="6"/>
  </w:num>
  <w:num w:numId="19">
    <w:abstractNumId w:val="22"/>
  </w:num>
  <w:num w:numId="20">
    <w:abstractNumId w:val="5"/>
  </w:num>
  <w:num w:numId="21">
    <w:abstractNumId w:val="0"/>
  </w:num>
  <w:num w:numId="22">
    <w:abstractNumId w:val="2"/>
  </w:num>
  <w:num w:numId="23">
    <w:abstractNumId w:val="1"/>
  </w:num>
  <w:num w:numId="24">
    <w:abstractNumId w:val="26"/>
  </w:num>
  <w:num w:numId="25">
    <w:abstractNumId w:val="25"/>
  </w:num>
  <w:num w:numId="26">
    <w:abstractNumId w:val="7"/>
  </w:num>
  <w:num w:numId="27">
    <w:abstractNumId w:val="21"/>
  </w:num>
  <w:num w:numId="28">
    <w:abstractNumId w:val="17"/>
  </w:num>
  <w:num w:numId="29">
    <w:abstractNumId w:val="27"/>
  </w:num>
  <w:num w:numId="30">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11E41"/>
    <w:rsid w:val="00014187"/>
    <w:rsid w:val="00023C01"/>
    <w:rsid w:val="00047743"/>
    <w:rsid w:val="00047C07"/>
    <w:rsid w:val="00051872"/>
    <w:rsid w:val="00053EF5"/>
    <w:rsid w:val="00055D93"/>
    <w:rsid w:val="0006640F"/>
    <w:rsid w:val="000772D0"/>
    <w:rsid w:val="00083FF8"/>
    <w:rsid w:val="00097760"/>
    <w:rsid w:val="000A688B"/>
    <w:rsid w:val="000B242E"/>
    <w:rsid w:val="000C6B41"/>
    <w:rsid w:val="000C7935"/>
    <w:rsid w:val="000D0D1C"/>
    <w:rsid w:val="000F69BB"/>
    <w:rsid w:val="00110AE8"/>
    <w:rsid w:val="001213CF"/>
    <w:rsid w:val="001227D7"/>
    <w:rsid w:val="001263FF"/>
    <w:rsid w:val="00130FA4"/>
    <w:rsid w:val="00136F83"/>
    <w:rsid w:val="00146DF2"/>
    <w:rsid w:val="0014787D"/>
    <w:rsid w:val="00153DFB"/>
    <w:rsid w:val="00154E0F"/>
    <w:rsid w:val="0016270A"/>
    <w:rsid w:val="00196CF4"/>
    <w:rsid w:val="00196D7C"/>
    <w:rsid w:val="001C11D4"/>
    <w:rsid w:val="001D5923"/>
    <w:rsid w:val="001D7DFB"/>
    <w:rsid w:val="001E077D"/>
    <w:rsid w:val="0020347A"/>
    <w:rsid w:val="00204CDD"/>
    <w:rsid w:val="0021277D"/>
    <w:rsid w:val="00213EB2"/>
    <w:rsid w:val="00214AD8"/>
    <w:rsid w:val="00220838"/>
    <w:rsid w:val="002213CA"/>
    <w:rsid w:val="002241B2"/>
    <w:rsid w:val="002246D7"/>
    <w:rsid w:val="002249D5"/>
    <w:rsid w:val="002378DA"/>
    <w:rsid w:val="00240D64"/>
    <w:rsid w:val="002477DA"/>
    <w:rsid w:val="00247D15"/>
    <w:rsid w:val="002905F6"/>
    <w:rsid w:val="002A3512"/>
    <w:rsid w:val="002B0081"/>
    <w:rsid w:val="002C015B"/>
    <w:rsid w:val="002F45B6"/>
    <w:rsid w:val="003025E2"/>
    <w:rsid w:val="0030280D"/>
    <w:rsid w:val="00304427"/>
    <w:rsid w:val="00310AE6"/>
    <w:rsid w:val="00316427"/>
    <w:rsid w:val="00316BD1"/>
    <w:rsid w:val="00320BCE"/>
    <w:rsid w:val="00333CFA"/>
    <w:rsid w:val="003438A8"/>
    <w:rsid w:val="00351063"/>
    <w:rsid w:val="00371F15"/>
    <w:rsid w:val="003813E0"/>
    <w:rsid w:val="00384F86"/>
    <w:rsid w:val="003852E0"/>
    <w:rsid w:val="00385451"/>
    <w:rsid w:val="00385750"/>
    <w:rsid w:val="00385B75"/>
    <w:rsid w:val="00385F76"/>
    <w:rsid w:val="003904D3"/>
    <w:rsid w:val="00393F44"/>
    <w:rsid w:val="003A5051"/>
    <w:rsid w:val="003B6131"/>
    <w:rsid w:val="003C0F96"/>
    <w:rsid w:val="003D6A35"/>
    <w:rsid w:val="003E0A27"/>
    <w:rsid w:val="003E6870"/>
    <w:rsid w:val="004213E5"/>
    <w:rsid w:val="00433BC3"/>
    <w:rsid w:val="00434283"/>
    <w:rsid w:val="00441C81"/>
    <w:rsid w:val="0045418B"/>
    <w:rsid w:val="00455947"/>
    <w:rsid w:val="0047196C"/>
    <w:rsid w:val="0048319C"/>
    <w:rsid w:val="00483DE8"/>
    <w:rsid w:val="004855AE"/>
    <w:rsid w:val="004907DE"/>
    <w:rsid w:val="00493ADE"/>
    <w:rsid w:val="00494B34"/>
    <w:rsid w:val="004A1A18"/>
    <w:rsid w:val="004B5FEE"/>
    <w:rsid w:val="004C30BB"/>
    <w:rsid w:val="004C517C"/>
    <w:rsid w:val="004C6AEB"/>
    <w:rsid w:val="004D1B5C"/>
    <w:rsid w:val="004D638C"/>
    <w:rsid w:val="004E11DF"/>
    <w:rsid w:val="0050444C"/>
    <w:rsid w:val="00516259"/>
    <w:rsid w:val="00521AD3"/>
    <w:rsid w:val="005274EC"/>
    <w:rsid w:val="00534ED3"/>
    <w:rsid w:val="00534F19"/>
    <w:rsid w:val="005443C8"/>
    <w:rsid w:val="00563A35"/>
    <w:rsid w:val="00573DCA"/>
    <w:rsid w:val="005768B9"/>
    <w:rsid w:val="00576D6A"/>
    <w:rsid w:val="00581C90"/>
    <w:rsid w:val="005C17EF"/>
    <w:rsid w:val="005C55D9"/>
    <w:rsid w:val="005C740E"/>
    <w:rsid w:val="005E69A8"/>
    <w:rsid w:val="005F5550"/>
    <w:rsid w:val="005F56D8"/>
    <w:rsid w:val="0060183A"/>
    <w:rsid w:val="00625D66"/>
    <w:rsid w:val="00630464"/>
    <w:rsid w:val="0063243F"/>
    <w:rsid w:val="0063736F"/>
    <w:rsid w:val="00645D51"/>
    <w:rsid w:val="0065007C"/>
    <w:rsid w:val="00651D64"/>
    <w:rsid w:val="006721FF"/>
    <w:rsid w:val="00672E1F"/>
    <w:rsid w:val="00673469"/>
    <w:rsid w:val="00676846"/>
    <w:rsid w:val="00683E3F"/>
    <w:rsid w:val="00685F57"/>
    <w:rsid w:val="00691710"/>
    <w:rsid w:val="00691747"/>
    <w:rsid w:val="0069243A"/>
    <w:rsid w:val="00692CF5"/>
    <w:rsid w:val="0069751E"/>
    <w:rsid w:val="006B4DC5"/>
    <w:rsid w:val="006C0953"/>
    <w:rsid w:val="006C2328"/>
    <w:rsid w:val="006C24B9"/>
    <w:rsid w:val="006D02E3"/>
    <w:rsid w:val="006D2838"/>
    <w:rsid w:val="006D3225"/>
    <w:rsid w:val="006D331B"/>
    <w:rsid w:val="006E4222"/>
    <w:rsid w:val="006F7B0B"/>
    <w:rsid w:val="00725F4E"/>
    <w:rsid w:val="007304D1"/>
    <w:rsid w:val="00732019"/>
    <w:rsid w:val="00751E4C"/>
    <w:rsid w:val="0076034B"/>
    <w:rsid w:val="00775D46"/>
    <w:rsid w:val="00795568"/>
    <w:rsid w:val="007A0B21"/>
    <w:rsid w:val="007A7FEE"/>
    <w:rsid w:val="007B56D4"/>
    <w:rsid w:val="007B68FF"/>
    <w:rsid w:val="007B723C"/>
    <w:rsid w:val="007C4967"/>
    <w:rsid w:val="007D085C"/>
    <w:rsid w:val="007D1834"/>
    <w:rsid w:val="007D3BB8"/>
    <w:rsid w:val="007D59C2"/>
    <w:rsid w:val="007D5AD3"/>
    <w:rsid w:val="007E1920"/>
    <w:rsid w:val="007E194A"/>
    <w:rsid w:val="007E2D04"/>
    <w:rsid w:val="007E67A0"/>
    <w:rsid w:val="007F140B"/>
    <w:rsid w:val="007F2E48"/>
    <w:rsid w:val="008058D6"/>
    <w:rsid w:val="00814017"/>
    <w:rsid w:val="00827F36"/>
    <w:rsid w:val="00835A09"/>
    <w:rsid w:val="008476DA"/>
    <w:rsid w:val="00850722"/>
    <w:rsid w:val="00851D6F"/>
    <w:rsid w:val="008542EB"/>
    <w:rsid w:val="00857D43"/>
    <w:rsid w:val="008606D4"/>
    <w:rsid w:val="00867E66"/>
    <w:rsid w:val="00872B61"/>
    <w:rsid w:val="00881D8D"/>
    <w:rsid w:val="00883579"/>
    <w:rsid w:val="008A64F7"/>
    <w:rsid w:val="008B4787"/>
    <w:rsid w:val="008C1B1C"/>
    <w:rsid w:val="008D7AD0"/>
    <w:rsid w:val="008F0B0D"/>
    <w:rsid w:val="008F3BDE"/>
    <w:rsid w:val="00900236"/>
    <w:rsid w:val="00901D8E"/>
    <w:rsid w:val="009258B7"/>
    <w:rsid w:val="00927A3F"/>
    <w:rsid w:val="00931BDE"/>
    <w:rsid w:val="009440E8"/>
    <w:rsid w:val="00947A1A"/>
    <w:rsid w:val="009507AC"/>
    <w:rsid w:val="00961180"/>
    <w:rsid w:val="009640F4"/>
    <w:rsid w:val="00964379"/>
    <w:rsid w:val="0097060B"/>
    <w:rsid w:val="00976199"/>
    <w:rsid w:val="0098089E"/>
    <w:rsid w:val="00985324"/>
    <w:rsid w:val="00996013"/>
    <w:rsid w:val="009A6F49"/>
    <w:rsid w:val="009B32E1"/>
    <w:rsid w:val="009D60F3"/>
    <w:rsid w:val="009F1343"/>
    <w:rsid w:val="009F1608"/>
    <w:rsid w:val="00A36A58"/>
    <w:rsid w:val="00A4441E"/>
    <w:rsid w:val="00A56DB4"/>
    <w:rsid w:val="00A6156D"/>
    <w:rsid w:val="00A61F93"/>
    <w:rsid w:val="00A83461"/>
    <w:rsid w:val="00A903DC"/>
    <w:rsid w:val="00A93BE5"/>
    <w:rsid w:val="00A95AFF"/>
    <w:rsid w:val="00AA1D4C"/>
    <w:rsid w:val="00AB19DE"/>
    <w:rsid w:val="00AB6BAF"/>
    <w:rsid w:val="00AD36C0"/>
    <w:rsid w:val="00AF2B61"/>
    <w:rsid w:val="00B10142"/>
    <w:rsid w:val="00B110B0"/>
    <w:rsid w:val="00B16B05"/>
    <w:rsid w:val="00B20960"/>
    <w:rsid w:val="00B24EED"/>
    <w:rsid w:val="00B26623"/>
    <w:rsid w:val="00B26FB0"/>
    <w:rsid w:val="00B30A7C"/>
    <w:rsid w:val="00B67844"/>
    <w:rsid w:val="00B767C0"/>
    <w:rsid w:val="00B76F85"/>
    <w:rsid w:val="00B77882"/>
    <w:rsid w:val="00B87C9F"/>
    <w:rsid w:val="00B87EA4"/>
    <w:rsid w:val="00B92C41"/>
    <w:rsid w:val="00B943C8"/>
    <w:rsid w:val="00BA42BE"/>
    <w:rsid w:val="00BC335B"/>
    <w:rsid w:val="00BC3D43"/>
    <w:rsid w:val="00BD0ABD"/>
    <w:rsid w:val="00BE3B4C"/>
    <w:rsid w:val="00BF2D21"/>
    <w:rsid w:val="00BF5113"/>
    <w:rsid w:val="00C038E1"/>
    <w:rsid w:val="00C16A60"/>
    <w:rsid w:val="00C3069F"/>
    <w:rsid w:val="00C376C6"/>
    <w:rsid w:val="00C41496"/>
    <w:rsid w:val="00C44610"/>
    <w:rsid w:val="00C45E32"/>
    <w:rsid w:val="00C51929"/>
    <w:rsid w:val="00C51E11"/>
    <w:rsid w:val="00C54CCB"/>
    <w:rsid w:val="00C75846"/>
    <w:rsid w:val="00C77AE6"/>
    <w:rsid w:val="00C86105"/>
    <w:rsid w:val="00C86F2D"/>
    <w:rsid w:val="00CA0C98"/>
    <w:rsid w:val="00CA46CA"/>
    <w:rsid w:val="00CA720E"/>
    <w:rsid w:val="00CB4C3D"/>
    <w:rsid w:val="00CB7DEE"/>
    <w:rsid w:val="00CD2C4C"/>
    <w:rsid w:val="00CD4B9D"/>
    <w:rsid w:val="00CD56EE"/>
    <w:rsid w:val="00CF3F91"/>
    <w:rsid w:val="00D00323"/>
    <w:rsid w:val="00D02CC5"/>
    <w:rsid w:val="00D12D59"/>
    <w:rsid w:val="00D26420"/>
    <w:rsid w:val="00D444A3"/>
    <w:rsid w:val="00D47409"/>
    <w:rsid w:val="00D51972"/>
    <w:rsid w:val="00D51B10"/>
    <w:rsid w:val="00D551C9"/>
    <w:rsid w:val="00D60455"/>
    <w:rsid w:val="00D63C53"/>
    <w:rsid w:val="00D65B19"/>
    <w:rsid w:val="00D71790"/>
    <w:rsid w:val="00D84575"/>
    <w:rsid w:val="00DA4897"/>
    <w:rsid w:val="00DD4A62"/>
    <w:rsid w:val="00DD749B"/>
    <w:rsid w:val="00DF5B7E"/>
    <w:rsid w:val="00E0748C"/>
    <w:rsid w:val="00E11015"/>
    <w:rsid w:val="00E146D7"/>
    <w:rsid w:val="00E164F9"/>
    <w:rsid w:val="00E25698"/>
    <w:rsid w:val="00E25CD5"/>
    <w:rsid w:val="00E27DC7"/>
    <w:rsid w:val="00E3434E"/>
    <w:rsid w:val="00E42A91"/>
    <w:rsid w:val="00E44862"/>
    <w:rsid w:val="00E47B58"/>
    <w:rsid w:val="00E563CE"/>
    <w:rsid w:val="00E730BD"/>
    <w:rsid w:val="00E81048"/>
    <w:rsid w:val="00E87635"/>
    <w:rsid w:val="00E91730"/>
    <w:rsid w:val="00E92F59"/>
    <w:rsid w:val="00E94791"/>
    <w:rsid w:val="00EA0C34"/>
    <w:rsid w:val="00EA4557"/>
    <w:rsid w:val="00EA548D"/>
    <w:rsid w:val="00EA5F02"/>
    <w:rsid w:val="00EB002B"/>
    <w:rsid w:val="00EB6780"/>
    <w:rsid w:val="00ED6090"/>
    <w:rsid w:val="00ED6953"/>
    <w:rsid w:val="00EE0A02"/>
    <w:rsid w:val="00EF1FAC"/>
    <w:rsid w:val="00EF2888"/>
    <w:rsid w:val="00EF52FF"/>
    <w:rsid w:val="00F00BDC"/>
    <w:rsid w:val="00F10039"/>
    <w:rsid w:val="00F1558D"/>
    <w:rsid w:val="00F33E04"/>
    <w:rsid w:val="00F34EDD"/>
    <w:rsid w:val="00F6289D"/>
    <w:rsid w:val="00F6647F"/>
    <w:rsid w:val="00F75D31"/>
    <w:rsid w:val="00F75FC7"/>
    <w:rsid w:val="00F76820"/>
    <w:rsid w:val="00F81ECA"/>
    <w:rsid w:val="00F92244"/>
    <w:rsid w:val="00FB3AB3"/>
    <w:rsid w:val="00FC4F49"/>
    <w:rsid w:val="00FC6B05"/>
    <w:rsid w:val="00FD6A82"/>
    <w:rsid w:val="00FD7C39"/>
    <w:rsid w:val="00FE4CAC"/>
    <w:rsid w:val="00FF497F"/>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E2F57E"/>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D4A6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sz w:val="20"/>
      <w:szCs w:val="20"/>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rPr>
      <w:sz w:val="20"/>
      <w:szCs w:val="20"/>
    </w:r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810537">
      <w:bodyDiv w:val="1"/>
      <w:marLeft w:val="0"/>
      <w:marRight w:val="0"/>
      <w:marTop w:val="0"/>
      <w:marBottom w:val="0"/>
      <w:divBdr>
        <w:top w:val="none" w:sz="0" w:space="0" w:color="auto"/>
        <w:left w:val="none" w:sz="0" w:space="0" w:color="auto"/>
        <w:bottom w:val="none" w:sz="0" w:space="0" w:color="auto"/>
        <w:right w:val="none" w:sz="0" w:space="0" w:color="auto"/>
      </w:divBdr>
    </w:div>
    <w:div w:id="427849069">
      <w:bodyDiv w:val="1"/>
      <w:marLeft w:val="0"/>
      <w:marRight w:val="0"/>
      <w:marTop w:val="0"/>
      <w:marBottom w:val="0"/>
      <w:divBdr>
        <w:top w:val="none" w:sz="0" w:space="0" w:color="auto"/>
        <w:left w:val="none" w:sz="0" w:space="0" w:color="auto"/>
        <w:bottom w:val="none" w:sz="0" w:space="0" w:color="auto"/>
        <w:right w:val="none" w:sz="0" w:space="0" w:color="auto"/>
      </w:divBdr>
    </w:div>
    <w:div w:id="477527960">
      <w:bodyDiv w:val="1"/>
      <w:marLeft w:val="0"/>
      <w:marRight w:val="0"/>
      <w:marTop w:val="0"/>
      <w:marBottom w:val="0"/>
      <w:divBdr>
        <w:top w:val="none" w:sz="0" w:space="0" w:color="auto"/>
        <w:left w:val="none" w:sz="0" w:space="0" w:color="auto"/>
        <w:bottom w:val="none" w:sz="0" w:space="0" w:color="auto"/>
        <w:right w:val="none" w:sz="0" w:space="0" w:color="auto"/>
      </w:divBdr>
    </w:div>
    <w:div w:id="931544087">
      <w:bodyDiv w:val="1"/>
      <w:marLeft w:val="0"/>
      <w:marRight w:val="0"/>
      <w:marTop w:val="0"/>
      <w:marBottom w:val="0"/>
      <w:divBdr>
        <w:top w:val="none" w:sz="0" w:space="0" w:color="auto"/>
        <w:left w:val="none" w:sz="0" w:space="0" w:color="auto"/>
        <w:bottom w:val="none" w:sz="0" w:space="0" w:color="auto"/>
        <w:right w:val="none" w:sz="0" w:space="0" w:color="auto"/>
      </w:divBdr>
    </w:div>
    <w:div w:id="1006905526">
      <w:bodyDiv w:val="1"/>
      <w:marLeft w:val="0"/>
      <w:marRight w:val="0"/>
      <w:marTop w:val="0"/>
      <w:marBottom w:val="0"/>
      <w:divBdr>
        <w:top w:val="none" w:sz="0" w:space="0" w:color="auto"/>
        <w:left w:val="none" w:sz="0" w:space="0" w:color="auto"/>
        <w:bottom w:val="none" w:sz="0" w:space="0" w:color="auto"/>
        <w:right w:val="none" w:sz="0" w:space="0" w:color="auto"/>
      </w:divBdr>
    </w:div>
    <w:div w:id="1066223399">
      <w:bodyDiv w:val="1"/>
      <w:marLeft w:val="0"/>
      <w:marRight w:val="0"/>
      <w:marTop w:val="0"/>
      <w:marBottom w:val="0"/>
      <w:divBdr>
        <w:top w:val="none" w:sz="0" w:space="0" w:color="auto"/>
        <w:left w:val="none" w:sz="0" w:space="0" w:color="auto"/>
        <w:bottom w:val="none" w:sz="0" w:space="0" w:color="auto"/>
        <w:right w:val="none" w:sz="0" w:space="0" w:color="auto"/>
      </w:divBdr>
    </w:div>
    <w:div w:id="1219626921">
      <w:bodyDiv w:val="1"/>
      <w:marLeft w:val="0"/>
      <w:marRight w:val="0"/>
      <w:marTop w:val="0"/>
      <w:marBottom w:val="0"/>
      <w:divBdr>
        <w:top w:val="none" w:sz="0" w:space="0" w:color="auto"/>
        <w:left w:val="none" w:sz="0" w:space="0" w:color="auto"/>
        <w:bottom w:val="none" w:sz="0" w:space="0" w:color="auto"/>
        <w:right w:val="none" w:sz="0" w:space="0" w:color="auto"/>
      </w:divBdr>
    </w:div>
    <w:div w:id="1273980218">
      <w:bodyDiv w:val="1"/>
      <w:marLeft w:val="0"/>
      <w:marRight w:val="0"/>
      <w:marTop w:val="0"/>
      <w:marBottom w:val="0"/>
      <w:divBdr>
        <w:top w:val="none" w:sz="0" w:space="0" w:color="auto"/>
        <w:left w:val="none" w:sz="0" w:space="0" w:color="auto"/>
        <w:bottom w:val="none" w:sz="0" w:space="0" w:color="auto"/>
        <w:right w:val="none" w:sz="0" w:space="0" w:color="auto"/>
      </w:divBdr>
    </w:div>
    <w:div w:id="1345327796">
      <w:bodyDiv w:val="1"/>
      <w:marLeft w:val="0"/>
      <w:marRight w:val="0"/>
      <w:marTop w:val="0"/>
      <w:marBottom w:val="0"/>
      <w:divBdr>
        <w:top w:val="none" w:sz="0" w:space="0" w:color="auto"/>
        <w:left w:val="none" w:sz="0" w:space="0" w:color="auto"/>
        <w:bottom w:val="none" w:sz="0" w:space="0" w:color="auto"/>
        <w:right w:val="none" w:sz="0" w:space="0" w:color="auto"/>
      </w:divBdr>
    </w:div>
    <w:div w:id="1761095108">
      <w:bodyDiv w:val="1"/>
      <w:marLeft w:val="0"/>
      <w:marRight w:val="0"/>
      <w:marTop w:val="0"/>
      <w:marBottom w:val="0"/>
      <w:divBdr>
        <w:top w:val="none" w:sz="0" w:space="0" w:color="auto"/>
        <w:left w:val="none" w:sz="0" w:space="0" w:color="auto"/>
        <w:bottom w:val="none" w:sz="0" w:space="0" w:color="auto"/>
        <w:right w:val="none" w:sz="0" w:space="0" w:color="auto"/>
      </w:divBdr>
    </w:div>
    <w:div w:id="1835871082">
      <w:bodyDiv w:val="1"/>
      <w:marLeft w:val="0"/>
      <w:marRight w:val="0"/>
      <w:marTop w:val="0"/>
      <w:marBottom w:val="0"/>
      <w:divBdr>
        <w:top w:val="none" w:sz="0" w:space="0" w:color="auto"/>
        <w:left w:val="none" w:sz="0" w:space="0" w:color="auto"/>
        <w:bottom w:val="none" w:sz="0" w:space="0" w:color="auto"/>
        <w:right w:val="none" w:sz="0" w:space="0" w:color="auto"/>
      </w:divBdr>
    </w:div>
    <w:div w:id="1844201403">
      <w:bodyDiv w:val="1"/>
      <w:marLeft w:val="0"/>
      <w:marRight w:val="0"/>
      <w:marTop w:val="0"/>
      <w:marBottom w:val="0"/>
      <w:divBdr>
        <w:top w:val="none" w:sz="0" w:space="0" w:color="auto"/>
        <w:left w:val="none" w:sz="0" w:space="0" w:color="auto"/>
        <w:bottom w:val="none" w:sz="0" w:space="0" w:color="auto"/>
        <w:right w:val="none" w:sz="0" w:space="0" w:color="auto"/>
      </w:divBdr>
    </w:div>
    <w:div w:id="1875461470">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9</Pages>
  <Words>2034</Words>
  <Characters>1160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13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21</cp:revision>
  <cp:lastPrinted>2013-10-09T13:41:00Z</cp:lastPrinted>
  <dcterms:created xsi:type="dcterms:W3CDTF">2020-09-18T13:33:00Z</dcterms:created>
  <dcterms:modified xsi:type="dcterms:W3CDTF">2020-11-02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